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554"/>
        <w:gridCol w:w="1440"/>
        <w:gridCol w:w="720"/>
        <w:gridCol w:w="1440"/>
        <w:gridCol w:w="1080"/>
        <w:gridCol w:w="586"/>
        <w:gridCol w:w="3106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8"/>
          </w:tcPr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873E49">
              <w:t>/</w:t>
            </w:r>
            <w:r w:rsidR="00F5711E">
              <w:t>67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8"/>
            <w:tcBorders>
              <w:bottom w:val="single" w:sz="8" w:space="0" w:color="auto"/>
            </w:tcBorders>
          </w:tcPr>
          <w:p w:rsidR="00384745" w:rsidRDefault="00384745" w:rsidP="00712F56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7256F1">
              <w:rPr>
                <w:b/>
                <w:bCs/>
              </w:rPr>
              <w:t>1</w:t>
            </w:r>
            <w:r w:rsidR="00C656A4">
              <w:rPr>
                <w:b/>
                <w:bCs/>
              </w:rPr>
              <w:t>8</w:t>
            </w:r>
            <w:bookmarkStart w:id="0" w:name="_GoBack"/>
            <w:bookmarkEnd w:id="0"/>
            <w:r w:rsidR="00A24FAC">
              <w:rPr>
                <w:b/>
                <w:bCs/>
              </w:rPr>
              <w:t>H</w:t>
            </w:r>
          </w:p>
          <w:p w:rsidR="00F5711E" w:rsidRDefault="00F5711E" w:rsidP="00712F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sistors and Capacitors</w:t>
            </w:r>
          </w:p>
          <w:p w:rsidR="00384745" w:rsidRPr="00F5711E" w:rsidRDefault="00F5711E" w:rsidP="00D436C7">
            <w:pPr>
              <w:jc w:val="center"/>
              <w:rPr>
                <w:b/>
              </w:rPr>
            </w:pPr>
            <w:r>
              <w:rPr>
                <w:b/>
              </w:rPr>
              <w:t>Part A</w:t>
            </w: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</w:tcBorders>
          </w:tcPr>
          <w:p w:rsidR="007256F1" w:rsidRDefault="007256F1" w:rsidP="006962D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7256F1" w:rsidRDefault="007256F1" w:rsidP="006962D4">
            <w:r>
              <w:t>1)</w:t>
            </w:r>
          </w:p>
          <w:p w:rsidR="007256F1" w:rsidRDefault="007256F1" w:rsidP="006962D4"/>
          <w:p w:rsidR="00F5711E" w:rsidRDefault="00F5711E" w:rsidP="006962D4"/>
          <w:p w:rsidR="00C01F6C" w:rsidRDefault="00C01F6C" w:rsidP="006962D4"/>
          <w:p w:rsidR="00C01F6C" w:rsidRDefault="00F5711E" w:rsidP="006962D4">
            <w:r>
              <w:t>/</w:t>
            </w:r>
            <w:r w:rsidR="00ED3B43">
              <w:t xml:space="preserve"> </w:t>
            </w:r>
            <w:r>
              <w:t>5</w:t>
            </w:r>
          </w:p>
        </w:tc>
        <w:tc>
          <w:tcPr>
            <w:tcW w:w="2714" w:type="dxa"/>
            <w:gridSpan w:val="3"/>
            <w:tcBorders>
              <w:top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7256F1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960" behindDoc="0" locked="0" layoutInCell="1" allowOverlap="1">
                      <wp:simplePos x="0" y="0"/>
                      <wp:positionH relativeFrom="column">
                        <wp:posOffset>1037590</wp:posOffset>
                      </wp:positionH>
                      <wp:positionV relativeFrom="paragraph">
                        <wp:posOffset>189865</wp:posOffset>
                      </wp:positionV>
                      <wp:extent cx="354965" cy="266700"/>
                      <wp:effectExtent l="0" t="0" r="635" b="3175"/>
                      <wp:wrapNone/>
                      <wp:docPr id="189" name="Text Box 2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5" name="Picture 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22" o:spid="_x0000_s1026" type="#_x0000_t202" style="position:absolute;margin-left:81.7pt;margin-top:14.95pt;width:27.95pt;height:21pt;z-index:25162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kTRtQIAALs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5" name="Picture 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711E" w:rsidRPr="00F5711E">
              <w:rPr>
                <w:position w:val="-64"/>
              </w:rPr>
              <w:object w:dxaOrig="2180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pt;height:70pt" o:ole="">
                  <v:imagedata r:id="rId9" o:title=""/>
                </v:shape>
                <o:OLEObject Type="Embed" ProgID="Equation.DSMT4" ShapeID="_x0000_i1025" DrawAspect="Content" ObjectID="_1526714201" r:id="rId10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</w:tcBorders>
          </w:tcPr>
          <w:p w:rsidR="007256F1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20320</wp:posOffset>
                      </wp:positionV>
                      <wp:extent cx="354965" cy="266700"/>
                      <wp:effectExtent l="0" t="4445" r="0" b="0"/>
                      <wp:wrapNone/>
                      <wp:docPr id="188" name="Text Box 2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4" name="Picture 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3" o:spid="_x0000_s1027" type="#_x0000_t202" style="position:absolute;margin-left:129.25pt;margin-top:1.6pt;width:27.95pt;height:21pt;z-index:251625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8cVuA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4" name="Picture 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256F1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008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764540</wp:posOffset>
                      </wp:positionV>
                      <wp:extent cx="354965" cy="266700"/>
                      <wp:effectExtent l="0" t="0" r="0" b="0"/>
                      <wp:wrapNone/>
                      <wp:docPr id="187" name="Text Box 2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3" name="Picture 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4" o:spid="_x0000_s1028" type="#_x0000_t202" style="position:absolute;margin-left:57.25pt;margin-top:60.2pt;width:27.95pt;height:21pt;z-index:251627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Rah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3" name="Picture 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711E" w:rsidRPr="00F5711E">
              <w:rPr>
                <w:position w:val="-56"/>
              </w:rPr>
              <w:object w:dxaOrig="4420" w:dyaOrig="1579">
                <v:shape id="_x0000_i1026" type="#_x0000_t75" style="width:221pt;height:78.95pt" o:ole="">
                  <v:imagedata r:id="rId11" o:title=""/>
                </v:shape>
                <o:OLEObject Type="Embed" ProgID="Equation.DSMT4" ShapeID="_x0000_i1026" DrawAspect="Content" ObjectID="_1526714202" r:id="rId12"/>
              </w:object>
            </w:r>
          </w:p>
          <w:p w:rsidR="00F5711E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032" behindDoc="0" locked="0" layoutInCell="1" allowOverlap="1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99695</wp:posOffset>
                      </wp:positionV>
                      <wp:extent cx="354965" cy="266700"/>
                      <wp:effectExtent l="0" t="4445" r="0" b="0"/>
                      <wp:wrapNone/>
                      <wp:docPr id="186" name="Text Box 2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2" name="Picture 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5" o:spid="_x0000_s1029" type="#_x0000_t202" style="position:absolute;margin-left:34pt;margin-top:7.85pt;width:27.95pt;height:21pt;z-index:25162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2" name="Picture 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5711E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056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495935</wp:posOffset>
                      </wp:positionV>
                      <wp:extent cx="354965" cy="266700"/>
                      <wp:effectExtent l="0" t="4445" r="0" b="0"/>
                      <wp:wrapNone/>
                      <wp:docPr id="185" name="Text Box 2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1" name="Picture 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6" o:spid="_x0000_s1030" type="#_x0000_t202" style="position:absolute;margin-left:84.25pt;margin-top:39.05pt;width:27.95pt;height:21pt;z-index:251629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1" name="Picture 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711E" w:rsidRPr="00F5711E">
              <w:rPr>
                <w:position w:val="-60"/>
              </w:rPr>
              <w:object w:dxaOrig="2520" w:dyaOrig="1200">
                <v:shape id="_x0000_i1027" type="#_x0000_t75" style="width:126pt;height:60pt" o:ole="">
                  <v:imagedata r:id="rId13" o:title=""/>
                </v:shape>
                <o:OLEObject Type="Embed" ProgID="Equation.DSMT4" ShapeID="_x0000_i1027" DrawAspect="Content" ObjectID="_1526714203" r:id="rId14"/>
              </w:object>
            </w:r>
          </w:p>
          <w:p w:rsidR="00F5711E" w:rsidRDefault="00F5711E" w:rsidP="007D4B41">
            <w:pPr>
              <w:tabs>
                <w:tab w:val="left" w:pos="1332"/>
              </w:tabs>
            </w:pPr>
          </w:p>
        </w:tc>
      </w:tr>
      <w:tr w:rsidR="007256F1">
        <w:tblPrEx>
          <w:tblCellMar>
            <w:top w:w="0" w:type="dxa"/>
            <w:bottom w:w="0" w:type="dxa"/>
          </w:tblCellMar>
        </w:tblPrEx>
        <w:trPr>
          <w:trHeight w:val="808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7256F1" w:rsidRDefault="007256F1" w:rsidP="006962D4"/>
          <w:p w:rsidR="007256F1" w:rsidRDefault="007256F1" w:rsidP="006962D4">
            <w:r>
              <w:t>2)</w:t>
            </w:r>
          </w:p>
          <w:p w:rsidR="00C01F6C" w:rsidRDefault="00C01F6C" w:rsidP="006962D4"/>
          <w:p w:rsidR="00C01F6C" w:rsidRDefault="00C01F6C" w:rsidP="006962D4"/>
          <w:p w:rsidR="00C01F6C" w:rsidRDefault="00C01F6C" w:rsidP="006962D4">
            <w:r>
              <w:t>/</w:t>
            </w:r>
            <w:r w:rsidR="00ED3B43">
              <w:t xml:space="preserve"> </w:t>
            </w:r>
            <w:r w:rsidR="00710D9A">
              <w:t>3</w:t>
            </w:r>
          </w:p>
          <w:p w:rsidR="00F5711E" w:rsidRDefault="00F5711E" w:rsidP="006962D4"/>
          <w:p w:rsidR="00F5711E" w:rsidRDefault="00F5711E" w:rsidP="006962D4"/>
          <w:p w:rsidR="00F5711E" w:rsidRDefault="00F5711E" w:rsidP="006962D4"/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F5711E" w:rsidRDefault="00F5711E" w:rsidP="007D4B41">
            <w:pPr>
              <w:tabs>
                <w:tab w:val="left" w:pos="1332"/>
              </w:tabs>
            </w:pPr>
            <w:r w:rsidRPr="00F5711E">
              <w:rPr>
                <w:position w:val="-42"/>
              </w:rPr>
              <w:object w:dxaOrig="1020" w:dyaOrig="999">
                <v:shape id="_x0000_i1028" type="#_x0000_t75" style="width:51pt;height:49.95pt" o:ole="">
                  <v:imagedata r:id="rId15" o:title=""/>
                </v:shape>
                <o:OLEObject Type="Embed" ProgID="Equation.DSMT4" ShapeID="_x0000_i1028" DrawAspect="Content" ObjectID="_1526714204" r:id="rId16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7256F1" w:rsidRDefault="007256F1" w:rsidP="007D4B41">
            <w:pPr>
              <w:tabs>
                <w:tab w:val="left" w:pos="1332"/>
              </w:tabs>
            </w:pPr>
          </w:p>
          <w:p w:rsidR="00F5711E" w:rsidRDefault="00C656A4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128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740410</wp:posOffset>
                      </wp:positionV>
                      <wp:extent cx="354965" cy="266700"/>
                      <wp:effectExtent l="0" t="2540" r="0" b="0"/>
                      <wp:wrapNone/>
                      <wp:docPr id="184" name="Text Box 2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6" name="Picture 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9" o:spid="_x0000_s1031" type="#_x0000_t202" style="position:absolute;margin-left:84.25pt;margin-top:58.3pt;width:27.95pt;height:21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Xsx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5gQjQXso0hPbGXQvdygKo9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6" name="Picture 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104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397510</wp:posOffset>
                      </wp:positionV>
                      <wp:extent cx="354965" cy="266700"/>
                      <wp:effectExtent l="0" t="2540" r="0" b="0"/>
                      <wp:wrapNone/>
                      <wp:docPr id="183" name="Text Box 2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9" name="Picture 3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8" o:spid="_x0000_s1032" type="#_x0000_t202" style="position:absolute;margin-left:120.25pt;margin-top:31.3pt;width:27.95pt;height:21pt;z-index:251631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Rc8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9" name="Picture 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080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56515</wp:posOffset>
                      </wp:positionV>
                      <wp:extent cx="354965" cy="266700"/>
                      <wp:effectExtent l="0" t="4445" r="635" b="0"/>
                      <wp:wrapNone/>
                      <wp:docPr id="182" name="Text Box 2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0" name="Picture 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27" o:spid="_x0000_s1033" type="#_x0000_t202" style="position:absolute;margin-left:54pt;margin-top:4.45pt;width:27.95pt;height:21pt;z-index:251630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JN7uA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0" name="Picture 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711E" w:rsidRPr="00F5711E">
              <w:rPr>
                <w:position w:val="-68"/>
              </w:rPr>
              <w:object w:dxaOrig="2560" w:dyaOrig="1700">
                <v:shape id="_x0000_i1029" type="#_x0000_t75" style="width:128pt;height:85pt" o:ole="">
                  <v:imagedata r:id="rId17" o:title=""/>
                </v:shape>
                <o:OLEObject Type="Embed" ProgID="Equation.DSMT4" ShapeID="_x0000_i1029" DrawAspect="Content" ObjectID="_1526714205" r:id="rId18"/>
              </w:object>
            </w:r>
          </w:p>
        </w:tc>
      </w:tr>
      <w:tr w:rsidR="00833653">
        <w:tblPrEx>
          <w:tblCellMar>
            <w:top w:w="0" w:type="dxa"/>
            <w:bottom w:w="0" w:type="dxa"/>
          </w:tblCellMar>
        </w:tblPrEx>
        <w:trPr>
          <w:trHeight w:val="1955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833653" w:rsidRDefault="00833653" w:rsidP="00B74559">
            <w:r>
              <w:t>3)</w:t>
            </w:r>
          </w:p>
          <w:p w:rsidR="00833653" w:rsidRDefault="00833653" w:rsidP="00B74559"/>
          <w:p w:rsidR="00833653" w:rsidRDefault="00833653" w:rsidP="00B74559">
            <w:r>
              <w:t>/</w:t>
            </w:r>
            <w:r w:rsidR="00ED3B43">
              <w:t xml:space="preserve"> </w:t>
            </w:r>
            <w:r>
              <w:t>3</w:t>
            </w:r>
          </w:p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547507">
            <w:pPr>
              <w:tabs>
                <w:tab w:val="left" w:pos="1332"/>
              </w:tabs>
            </w:pPr>
          </w:p>
          <w:p w:rsidR="00833653" w:rsidRDefault="00833653" w:rsidP="00547507">
            <w:pPr>
              <w:tabs>
                <w:tab w:val="left" w:pos="1332"/>
              </w:tabs>
            </w:pPr>
            <w:r w:rsidRPr="00833653">
              <w:rPr>
                <w:position w:val="-44"/>
              </w:rPr>
              <w:object w:dxaOrig="1660" w:dyaOrig="1020">
                <v:shape id="_x0000_i1030" type="#_x0000_t75" style="width:83pt;height:51pt" o:ole="">
                  <v:imagedata r:id="rId19" o:title=""/>
                </v:shape>
                <o:OLEObject Type="Embed" ProgID="Equation.DSMT4" ShapeID="_x0000_i1030" DrawAspect="Content" ObjectID="_1526714206" r:id="rId20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79375</wp:posOffset>
                      </wp:positionV>
                      <wp:extent cx="354965" cy="266700"/>
                      <wp:effectExtent l="0" t="0" r="635" b="0"/>
                      <wp:wrapNone/>
                      <wp:docPr id="181" name="Text Box 2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7" name="Picture 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0" o:spid="_x0000_s1034" type="#_x0000_t202" style="position:absolute;margin-left:45pt;margin-top:6.25pt;width:27.95pt;height:21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StEug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7" name="Picture 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33653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473710</wp:posOffset>
                      </wp:positionV>
                      <wp:extent cx="354965" cy="266700"/>
                      <wp:effectExtent l="0" t="0" r="0" b="1905"/>
                      <wp:wrapNone/>
                      <wp:docPr id="180" name="Text Box 2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9" name="Picture 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2" o:spid="_x0000_s1035" type="#_x0000_t202" style="position:absolute;margin-left:75.25pt;margin-top:37.3pt;width:27.95pt;height:21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9" name="Picture 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176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130810</wp:posOffset>
                      </wp:positionV>
                      <wp:extent cx="354965" cy="266700"/>
                      <wp:effectExtent l="0" t="0" r="0" b="1905"/>
                      <wp:wrapNone/>
                      <wp:docPr id="179" name="Text Box 2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8" name="Picture 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1" o:spid="_x0000_s1036" type="#_x0000_t202" style="position:absolute;margin-left:120.25pt;margin-top:10.3pt;width:27.95pt;height:21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w9euA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8" name="Picture 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3653" w:rsidRPr="00833653">
              <w:rPr>
                <w:position w:val="-60"/>
              </w:rPr>
              <w:object w:dxaOrig="2560" w:dyaOrig="1200">
                <v:shape id="_x0000_i1031" type="#_x0000_t75" style="width:128pt;height:60pt" o:ole="">
                  <v:imagedata r:id="rId21" o:title=""/>
                </v:shape>
                <o:OLEObject Type="Embed" ProgID="Equation.DSMT4" ShapeID="_x0000_i1031" DrawAspect="Content" ObjectID="_1526714207" r:id="rId22"/>
              </w:object>
            </w:r>
          </w:p>
        </w:tc>
      </w:tr>
      <w:tr w:rsidR="00833653">
        <w:tblPrEx>
          <w:tblCellMar>
            <w:top w:w="0" w:type="dxa"/>
            <w:bottom w:w="0" w:type="dxa"/>
          </w:tblCellMar>
        </w:tblPrEx>
        <w:trPr>
          <w:trHeight w:val="157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B74559"/>
          <w:p w:rsidR="00833653" w:rsidRDefault="00833653" w:rsidP="00B74559">
            <w:r>
              <w:t>4)</w:t>
            </w:r>
          </w:p>
          <w:p w:rsidR="00833653" w:rsidRDefault="00833653" w:rsidP="00B74559"/>
          <w:p w:rsidR="00833653" w:rsidRDefault="00833653" w:rsidP="00B74559">
            <w:r>
              <w:t>/</w:t>
            </w:r>
            <w:r w:rsidR="00ED3B43">
              <w:t xml:space="preserve"> </w:t>
            </w:r>
            <w:r>
              <w:t>3</w:t>
            </w:r>
          </w:p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547507">
            <w:pPr>
              <w:tabs>
                <w:tab w:val="left" w:pos="1332"/>
              </w:tabs>
            </w:pPr>
          </w:p>
          <w:p w:rsidR="00833653" w:rsidRDefault="00833653" w:rsidP="00547507">
            <w:pPr>
              <w:tabs>
                <w:tab w:val="left" w:pos="1332"/>
              </w:tabs>
            </w:pPr>
            <w:r w:rsidRPr="00833653">
              <w:rPr>
                <w:position w:val="-42"/>
              </w:rPr>
              <w:object w:dxaOrig="1280" w:dyaOrig="999">
                <v:shape id="_x0000_i1032" type="#_x0000_t75" style="width:64pt;height:49.95pt" o:ole="">
                  <v:imagedata r:id="rId23" o:title=""/>
                </v:shape>
                <o:OLEObject Type="Embed" ProgID="Equation.DSMT4" ShapeID="_x0000_i1032" DrawAspect="Content" ObjectID="_1526714208" r:id="rId24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1250950</wp:posOffset>
                      </wp:positionH>
                      <wp:positionV relativeFrom="paragraph">
                        <wp:posOffset>46990</wp:posOffset>
                      </wp:positionV>
                      <wp:extent cx="354965" cy="266700"/>
                      <wp:effectExtent l="0" t="2540" r="0" b="0"/>
                      <wp:wrapNone/>
                      <wp:docPr id="178" name="Text Box 2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1" name="Picture 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4" o:spid="_x0000_s1037" type="#_x0000_t202" style="position:absolute;margin-left:98.5pt;margin-top:3.7pt;width:27.95pt;height:21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VU3uQ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1" name="Picture 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79375</wp:posOffset>
                      </wp:positionV>
                      <wp:extent cx="354965" cy="266700"/>
                      <wp:effectExtent l="0" t="0" r="635" b="3175"/>
                      <wp:wrapNone/>
                      <wp:docPr id="177" name="Text Box 2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0" name="Picture 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3" o:spid="_x0000_s1038" type="#_x0000_t202" style="position:absolute;margin-left:27pt;margin-top:6.25pt;width:27.95pt;height:21pt;z-index:25163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OYz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0" name="Picture 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33653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21590</wp:posOffset>
                      </wp:positionV>
                      <wp:extent cx="354965" cy="266700"/>
                      <wp:effectExtent l="0" t="0" r="0" b="0"/>
                      <wp:wrapNone/>
                      <wp:docPr id="176" name="Text Box 2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5" o:spid="_x0000_s1039" type="#_x0000_t202" style="position:absolute;margin-left:174.25pt;margin-top:1.7pt;width:27.95pt;height:21pt;z-index:25163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kag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3653" w:rsidRPr="00833653">
              <w:rPr>
                <w:position w:val="-24"/>
              </w:rPr>
              <w:object w:dxaOrig="3580" w:dyaOrig="660">
                <v:shape id="_x0000_i1033" type="#_x0000_t75" style="width:179pt;height:33pt" o:ole="">
                  <v:imagedata r:id="rId25" o:title=""/>
                </v:shape>
                <o:OLEObject Type="Embed" ProgID="Equation.DSMT4" ShapeID="_x0000_i1033" DrawAspect="Content" ObjectID="_1526714209" r:id="rId26"/>
              </w:object>
            </w:r>
          </w:p>
        </w:tc>
      </w:tr>
      <w:tr w:rsidR="00833653">
        <w:tblPrEx>
          <w:tblCellMar>
            <w:top w:w="0" w:type="dxa"/>
            <w:bottom w:w="0" w:type="dxa"/>
          </w:tblCellMar>
        </w:tblPrEx>
        <w:trPr>
          <w:trHeight w:val="157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B74559"/>
          <w:p w:rsidR="00833653" w:rsidRDefault="00833653" w:rsidP="00B74559">
            <w:r>
              <w:t>5)</w:t>
            </w:r>
          </w:p>
          <w:p w:rsidR="00833653" w:rsidRDefault="00833653" w:rsidP="00B74559"/>
          <w:p w:rsidR="001F5426" w:rsidRDefault="001F5426" w:rsidP="00B74559"/>
          <w:p w:rsidR="001F5426" w:rsidRDefault="001F5426" w:rsidP="00B74559">
            <w:r>
              <w:t>/</w:t>
            </w:r>
            <w:r w:rsidR="00ED3B43">
              <w:t xml:space="preserve"> </w:t>
            </w:r>
            <w:r>
              <w:t>6</w:t>
            </w:r>
          </w:p>
          <w:p w:rsidR="001F5426" w:rsidRDefault="001F5426" w:rsidP="00B74559"/>
          <w:p w:rsidR="001F5426" w:rsidRDefault="001F5426" w:rsidP="00B74559"/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833653" w:rsidP="00547507">
            <w:pPr>
              <w:tabs>
                <w:tab w:val="left" w:pos="1332"/>
              </w:tabs>
            </w:pPr>
          </w:p>
          <w:p w:rsidR="001F5426" w:rsidRDefault="000D6F40" w:rsidP="00547507">
            <w:pPr>
              <w:tabs>
                <w:tab w:val="left" w:pos="1332"/>
              </w:tabs>
            </w:pPr>
            <w:r w:rsidRPr="000D6F40">
              <w:rPr>
                <w:position w:val="-80"/>
              </w:rPr>
              <w:object w:dxaOrig="1520" w:dyaOrig="1740">
                <v:shape id="_x0000_i1034" type="#_x0000_t75" style="width:76pt;height:87pt" o:ole="">
                  <v:imagedata r:id="rId27" o:title=""/>
                </v:shape>
                <o:OLEObject Type="Embed" ProgID="Equation.DSMT4" ShapeID="_x0000_i1034" DrawAspect="Content" ObjectID="_1526714210" r:id="rId28"/>
              </w:object>
            </w:r>
          </w:p>
          <w:p w:rsidR="000D6F40" w:rsidRDefault="000D6F40" w:rsidP="00547507">
            <w:pPr>
              <w:tabs>
                <w:tab w:val="left" w:pos="1332"/>
              </w:tabs>
            </w:pP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833653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-17780</wp:posOffset>
                      </wp:positionV>
                      <wp:extent cx="354965" cy="266700"/>
                      <wp:effectExtent l="0" t="0" r="0" b="3175"/>
                      <wp:wrapNone/>
                      <wp:docPr id="175" name="Text Box 2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7" o:spid="_x0000_s1040" type="#_x0000_t202" style="position:absolute;margin-left:66.25pt;margin-top:-1.4pt;width:27.95pt;height:21pt;z-index:251640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-15875</wp:posOffset>
                      </wp:positionV>
                      <wp:extent cx="354965" cy="266700"/>
                      <wp:effectExtent l="0" t="0" r="635" b="1270"/>
                      <wp:wrapNone/>
                      <wp:docPr id="174" name="Text Box 2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3" name="Picture 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6" o:spid="_x0000_s1041" type="#_x0000_t202" style="position:absolute;margin-left:27pt;margin-top:-1.25pt;width:27.95pt;height:21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K5C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3" name="Picture 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D6F40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0" r="0" b="3175"/>
                      <wp:wrapNone/>
                      <wp:docPr id="173" name="Text Box 2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8" name="Picture 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1" o:spid="_x0000_s1042" type="#_x0000_t202" style="position:absolute;margin-left:156.25pt;margin-top:29.8pt;width:27.95pt;height:21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YjYuQ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0" r="0" b="3175"/>
                      <wp:wrapNone/>
                      <wp:docPr id="172" name="Text Box 2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7" name="Picture 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0" o:spid="_x0000_s1043" type="#_x0000_t202" style="position:absolute;margin-left:75.25pt;margin-top:29.8pt;width:27.95pt;height:21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>
                      <wp:simplePos x="0" y="0"/>
                      <wp:positionH relativeFrom="column">
                        <wp:posOffset>1355725</wp:posOffset>
                      </wp:positionH>
                      <wp:positionV relativeFrom="paragraph">
                        <wp:posOffset>32385</wp:posOffset>
                      </wp:positionV>
                      <wp:extent cx="354965" cy="266700"/>
                      <wp:effectExtent l="0" t="3175" r="0" b="0"/>
                      <wp:wrapNone/>
                      <wp:docPr id="171" name="Text Box 2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8" o:spid="_x0000_s1044" type="#_x0000_t202" style="position:absolute;margin-left:106.75pt;margin-top:2.55pt;width:27.95pt;height:21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go+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378460</wp:posOffset>
                      </wp:positionV>
                      <wp:extent cx="354965" cy="266700"/>
                      <wp:effectExtent l="0" t="0" r="0" b="3175"/>
                      <wp:wrapNone/>
                      <wp:docPr id="170" name="Text Box 2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6" name="Picture 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39" o:spid="_x0000_s1045" type="#_x0000_t202" style="position:absolute;margin-left:24.25pt;margin-top:29.8pt;width:27.95pt;height:21pt;z-index:251642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3jVuQ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6F40" w:rsidRPr="000D6F40">
              <w:rPr>
                <w:position w:val="-68"/>
              </w:rPr>
              <w:object w:dxaOrig="3220" w:dyaOrig="1760">
                <v:shape id="_x0000_i1035" type="#_x0000_t75" style="width:161pt;height:88pt" o:ole="">
                  <v:imagedata r:id="rId29" o:title=""/>
                </v:shape>
                <o:OLEObject Type="Embed" ProgID="Equation.DSMT4" ShapeID="_x0000_i1035" DrawAspect="Content" ObjectID="_1526714211" r:id="rId30"/>
              </w:object>
            </w:r>
          </w:p>
        </w:tc>
      </w:tr>
      <w:tr w:rsidR="000D6F40">
        <w:tblPrEx>
          <w:tblCellMar>
            <w:top w:w="0" w:type="dxa"/>
            <w:bottom w:w="0" w:type="dxa"/>
          </w:tblCellMar>
        </w:tblPrEx>
        <w:trPr>
          <w:trHeight w:val="157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0D6F40" w:rsidRDefault="000D6F40" w:rsidP="00B74559"/>
          <w:p w:rsidR="000D6F40" w:rsidRDefault="000D6F40" w:rsidP="00B74559">
            <w:r>
              <w:t>6)</w:t>
            </w:r>
          </w:p>
          <w:p w:rsidR="000D6F40" w:rsidRDefault="000D6F40" w:rsidP="00B74559"/>
          <w:p w:rsidR="000D6F40" w:rsidRDefault="000D6F40" w:rsidP="00B74559"/>
          <w:p w:rsidR="000D6F40" w:rsidRDefault="000D6F40" w:rsidP="00B74559">
            <w:r>
              <w:t>/</w:t>
            </w:r>
            <w:r w:rsidR="00ED3B43">
              <w:t xml:space="preserve"> </w:t>
            </w:r>
            <w:r>
              <w:t>5</w:t>
            </w:r>
          </w:p>
          <w:p w:rsidR="000D6F40" w:rsidRDefault="000D6F40" w:rsidP="00B74559"/>
          <w:p w:rsidR="000D6F40" w:rsidRDefault="000D6F40" w:rsidP="00B74559"/>
          <w:p w:rsidR="000D6F40" w:rsidRDefault="000D6F40" w:rsidP="00B74559"/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0D6F40" w:rsidRDefault="000D6F40" w:rsidP="00547507">
            <w:pPr>
              <w:tabs>
                <w:tab w:val="left" w:pos="1332"/>
              </w:tabs>
            </w:pPr>
          </w:p>
          <w:p w:rsidR="000D6F40" w:rsidRDefault="000D6F40" w:rsidP="00547507">
            <w:pPr>
              <w:tabs>
                <w:tab w:val="left" w:pos="1332"/>
              </w:tabs>
            </w:pPr>
            <w:r w:rsidRPr="000D6F40">
              <w:rPr>
                <w:position w:val="-88"/>
              </w:rPr>
              <w:object w:dxaOrig="1719" w:dyaOrig="1840">
                <v:shape id="_x0000_i1036" type="#_x0000_t75" style="width:85.95pt;height:92pt" o:ole="">
                  <v:imagedata r:id="rId31" o:title=""/>
                </v:shape>
                <o:OLEObject Type="Embed" ProgID="Equation.DSMT4" ShapeID="_x0000_i1036" DrawAspect="Content" ObjectID="_1526714212" r:id="rId32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0D6F40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40640</wp:posOffset>
                      </wp:positionV>
                      <wp:extent cx="354965" cy="266700"/>
                      <wp:effectExtent l="0" t="0" r="0" b="0"/>
                      <wp:wrapNone/>
                      <wp:docPr id="169" name="Text Box 2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2" o:spid="_x0000_s1046" type="#_x0000_t202" style="position:absolute;margin-left:66.25pt;margin-top:3.2pt;width:27.95pt;height:21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zPjuQ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D6F40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1351280</wp:posOffset>
                      </wp:positionV>
                      <wp:extent cx="354965" cy="266700"/>
                      <wp:effectExtent l="0" t="0" r="0" b="0"/>
                      <wp:wrapNone/>
                      <wp:docPr id="168" name="Text Box 2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6" o:spid="_x0000_s1047" type="#_x0000_t202" style="position:absolute;margin-left:49pt;margin-top:106.4pt;width:27.95pt;height:21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T/cuQ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665480</wp:posOffset>
                      </wp:positionV>
                      <wp:extent cx="354965" cy="266700"/>
                      <wp:effectExtent l="0" t="0" r="0" b="0"/>
                      <wp:wrapNone/>
                      <wp:docPr id="167" name="Text Box 2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5" o:spid="_x0000_s1048" type="#_x0000_t202" style="position:absolute;margin-left:174.25pt;margin-top:52.4pt;width:27.95pt;height:21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6Ra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khlGgvZQpCe2M+he7lAUkti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636905</wp:posOffset>
                      </wp:positionV>
                      <wp:extent cx="354965" cy="266700"/>
                      <wp:effectExtent l="0" t="0" r="0" b="0"/>
                      <wp:wrapNone/>
                      <wp:docPr id="166" name="Text Box 2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4" o:spid="_x0000_s1049" type="#_x0000_t202" style="position:absolute;margin-left:55pt;margin-top:50.15pt;width:27.95pt;height:21pt;z-index:251647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tax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436880</wp:posOffset>
                      </wp:positionV>
                      <wp:extent cx="354965" cy="266700"/>
                      <wp:effectExtent l="0" t="0" r="0" b="0"/>
                      <wp:wrapNone/>
                      <wp:docPr id="165" name="Text Box 2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3" o:spid="_x0000_s1050" type="#_x0000_t202" style="position:absolute;margin-left:84.25pt;margin-top:34.4pt;width:27.95pt;height:21pt;z-index:25164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jJsuQ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6F40" w:rsidRPr="000D6F40">
              <w:rPr>
                <w:position w:val="-108"/>
              </w:rPr>
              <w:object w:dxaOrig="4420" w:dyaOrig="2640">
                <v:shape id="_x0000_i1037" type="#_x0000_t75" style="width:221pt;height:132pt" o:ole="">
                  <v:imagedata r:id="rId33" o:title=""/>
                </v:shape>
                <o:OLEObject Type="Embed" ProgID="Equation.DSMT4" ShapeID="_x0000_i1037" DrawAspect="Content" ObjectID="_1526714213" r:id="rId34"/>
              </w:object>
            </w:r>
          </w:p>
        </w:tc>
      </w:tr>
      <w:tr w:rsidR="00321F80">
        <w:tblPrEx>
          <w:tblCellMar>
            <w:top w:w="0" w:type="dxa"/>
            <w:bottom w:w="0" w:type="dxa"/>
          </w:tblCellMar>
        </w:tblPrEx>
        <w:trPr>
          <w:trHeight w:val="1573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321F80" w:rsidRDefault="00321F80" w:rsidP="00B74559"/>
          <w:p w:rsidR="00321F80" w:rsidRDefault="00321F80" w:rsidP="00B74559">
            <w:r>
              <w:t>7)</w:t>
            </w:r>
          </w:p>
          <w:p w:rsidR="00321F80" w:rsidRDefault="00321F80" w:rsidP="00B74559"/>
          <w:p w:rsidR="00321F80" w:rsidRDefault="00321F80" w:rsidP="00B74559"/>
          <w:p w:rsidR="00321F80" w:rsidRDefault="00321F80" w:rsidP="00B74559"/>
          <w:p w:rsidR="00321F80" w:rsidRDefault="00321F80" w:rsidP="00B74559">
            <w:r>
              <w:t>/</w:t>
            </w:r>
            <w:r w:rsidR="00ED3B43">
              <w:t xml:space="preserve"> 3</w:t>
            </w:r>
          </w:p>
          <w:p w:rsidR="00321F80" w:rsidRDefault="00321F80" w:rsidP="00B74559"/>
          <w:p w:rsidR="00321F80" w:rsidRDefault="00321F80" w:rsidP="00B74559"/>
        </w:tc>
        <w:tc>
          <w:tcPr>
            <w:tcW w:w="1994" w:type="dxa"/>
            <w:gridSpan w:val="2"/>
            <w:tcBorders>
              <w:top w:val="single" w:sz="8" w:space="0" w:color="auto"/>
            </w:tcBorders>
          </w:tcPr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321F80" w:rsidP="00547507">
            <w:pPr>
              <w:tabs>
                <w:tab w:val="left" w:pos="1332"/>
              </w:tabs>
            </w:pPr>
            <w:r w:rsidRPr="000D6F40">
              <w:rPr>
                <w:position w:val="-44"/>
              </w:rPr>
              <w:object w:dxaOrig="780" w:dyaOrig="1040">
                <v:shape id="_x0000_i1038" type="#_x0000_t75" style="width:39pt;height:52pt" o:ole="">
                  <v:imagedata r:id="rId35" o:title=""/>
                </v:shape>
                <o:OLEObject Type="Embed" ProgID="Equation.DSMT4" ShapeID="_x0000_i1038" DrawAspect="Content" ObjectID="_1526714214" r:id="rId36"/>
              </w:object>
            </w:r>
          </w:p>
        </w:tc>
        <w:tc>
          <w:tcPr>
            <w:tcW w:w="3240" w:type="dxa"/>
            <w:gridSpan w:val="3"/>
            <w:tcBorders>
              <w:top w:val="single" w:sz="8" w:space="0" w:color="auto"/>
            </w:tcBorders>
          </w:tcPr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65175</wp:posOffset>
                      </wp:positionH>
                      <wp:positionV relativeFrom="paragraph">
                        <wp:posOffset>203200</wp:posOffset>
                      </wp:positionV>
                      <wp:extent cx="354965" cy="266700"/>
                      <wp:effectExtent l="0" t="1905" r="0" b="0"/>
                      <wp:wrapNone/>
                      <wp:docPr id="164" name="Text Box 2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6" o:spid="_x0000_s1051" type="#_x0000_t202" style="position:absolute;margin-left:60.25pt;margin-top:16pt;width:27.95pt;height:21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zhpuQ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54610</wp:posOffset>
                      </wp:positionV>
                      <wp:extent cx="354965" cy="266700"/>
                      <wp:effectExtent l="0" t="0" r="0" b="3810"/>
                      <wp:wrapNone/>
                      <wp:docPr id="163" name="Text Box 2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8" o:spid="_x0000_s1052" type="#_x0000_t202" style="position:absolute;margin-left:48.25pt;margin-top:4.3pt;width:27.95pt;height:21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fvIug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21F80" w:rsidRPr="00321F80">
              <w:rPr>
                <w:position w:val="-4"/>
              </w:rPr>
              <w:object w:dxaOrig="180" w:dyaOrig="279">
                <v:shape id="_x0000_i1039" type="#_x0000_t75" style="width:9pt;height:13.95pt" o:ole="">
                  <v:imagedata r:id="rId37" o:title=""/>
                </v:shape>
                <o:OLEObject Type="Embed" ProgID="Equation.DSMT4" ShapeID="_x0000_i1039" DrawAspect="Content" ObjectID="_1526714215" r:id="rId38"/>
              </w:object>
            </w:r>
            <w:r w:rsidR="00321F80" w:rsidRPr="00321F80">
              <w:rPr>
                <w:position w:val="-78"/>
              </w:rPr>
              <w:object w:dxaOrig="2360" w:dyaOrig="1660">
                <v:shape id="_x0000_i1040" type="#_x0000_t75" style="width:118pt;height:83pt" o:ole="">
                  <v:imagedata r:id="rId39" o:title=""/>
                </v:shape>
                <o:OLEObject Type="Embed" ProgID="Equation.DSMT4" ShapeID="_x0000_i1040" DrawAspect="Content" ObjectID="_1526714216" r:id="rId40"/>
              </w:object>
            </w:r>
          </w:p>
        </w:tc>
        <w:tc>
          <w:tcPr>
            <w:tcW w:w="3692" w:type="dxa"/>
            <w:gridSpan w:val="2"/>
            <w:tcBorders>
              <w:top w:val="single" w:sz="8" w:space="0" w:color="auto"/>
            </w:tcBorders>
          </w:tcPr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C656A4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46990</wp:posOffset>
                      </wp:positionV>
                      <wp:extent cx="354965" cy="297180"/>
                      <wp:effectExtent l="0" t="0" r="0" b="1905"/>
                      <wp:wrapNone/>
                      <wp:docPr id="162" name="Text Box 2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97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0" o:spid="_x0000_s1053" type="#_x0000_t202" style="position:absolute;margin-left:39.25pt;margin-top:3.7pt;width:27.95pt;height:23.4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EYnvAIAAMM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" filled="f" stroked="f">
                      <v:textbox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21F80" w:rsidRPr="00321F80">
              <w:rPr>
                <w:position w:val="-60"/>
              </w:rPr>
              <w:object w:dxaOrig="2740" w:dyaOrig="1320">
                <v:shape id="_x0000_i1041" type="#_x0000_t75" style="width:137pt;height:66pt" o:ole="">
                  <v:imagedata r:id="rId41" o:title=""/>
                </v:shape>
                <o:OLEObject Type="Embed" ProgID="Equation.DSMT4" ShapeID="_x0000_i1041" DrawAspect="Content" ObjectID="_1526714217" r:id="rId42"/>
              </w:object>
            </w:r>
          </w:p>
        </w:tc>
      </w:tr>
      <w:tr w:rsidR="00321F80">
        <w:tblPrEx>
          <w:tblCellMar>
            <w:top w:w="0" w:type="dxa"/>
            <w:bottom w:w="0" w:type="dxa"/>
          </w:tblCellMar>
        </w:tblPrEx>
        <w:trPr>
          <w:trHeight w:val="918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321F80" w:rsidRDefault="00321F80" w:rsidP="00B74559"/>
        </w:tc>
        <w:tc>
          <w:tcPr>
            <w:tcW w:w="8926" w:type="dxa"/>
            <w:gridSpan w:val="7"/>
            <w:tcBorders>
              <w:bottom w:val="single" w:sz="8" w:space="0" w:color="auto"/>
            </w:tcBorders>
          </w:tcPr>
          <w:p w:rsidR="00321F80" w:rsidRDefault="00321F80" w:rsidP="00547507">
            <w:pPr>
              <w:tabs>
                <w:tab w:val="left" w:pos="1332"/>
              </w:tabs>
            </w:pPr>
          </w:p>
          <w:p w:rsidR="00321F80" w:rsidRDefault="00321F80" w:rsidP="00547507">
            <w:pPr>
              <w:tabs>
                <w:tab w:val="left" w:pos="1332"/>
              </w:tabs>
            </w:pPr>
            <w:r>
              <w:t>If the separation between the plates doubles, then the energy stored should also double (Keeping all else the same!)</w:t>
            </w:r>
          </w:p>
        </w:tc>
      </w:tr>
      <w:tr w:rsidR="00AB3C12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8"/>
            <w:tcBorders>
              <w:bottom w:val="single" w:sz="8" w:space="0" w:color="auto"/>
            </w:tcBorders>
          </w:tcPr>
          <w:p w:rsidR="00AB3C12" w:rsidRDefault="00AB3C12" w:rsidP="00F166C4">
            <w:pPr>
              <w:jc w:val="center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B3C12" w:rsidRPr="00F5711E" w:rsidRDefault="00AB3C12" w:rsidP="00F166C4">
            <w:pPr>
              <w:jc w:val="center"/>
              <w:rPr>
                <w:b/>
              </w:rPr>
            </w:pPr>
            <w:r>
              <w:rPr>
                <w:b/>
              </w:rPr>
              <w:t>Part B</w:t>
            </w:r>
          </w:p>
        </w:tc>
      </w:tr>
      <w:tr w:rsidR="00AB3C12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AB3C12" w:rsidRDefault="00AB3C12" w:rsidP="00F166C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B3C12" w:rsidRDefault="00AB3C12" w:rsidP="00F166C4">
            <w:r>
              <w:t>1)</w:t>
            </w:r>
          </w:p>
          <w:p w:rsidR="00AB3C12" w:rsidRDefault="00AB3C12" w:rsidP="00F166C4"/>
          <w:p w:rsidR="00AB3C12" w:rsidRDefault="00AB3C12" w:rsidP="00F166C4"/>
          <w:p w:rsidR="00AB3C12" w:rsidRDefault="00AB3C12" w:rsidP="00F166C4"/>
          <w:p w:rsidR="00AB3C12" w:rsidRDefault="00AB3C12" w:rsidP="00F166C4">
            <w:r>
              <w:t>/</w:t>
            </w:r>
            <w:r w:rsidR="00ED3B43">
              <w:t xml:space="preserve"> </w:t>
            </w:r>
            <w:r>
              <w:t>4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1388110</wp:posOffset>
                      </wp:positionV>
                      <wp:extent cx="354965" cy="266700"/>
                      <wp:effectExtent l="635" t="4445" r="0" b="0"/>
                      <wp:wrapNone/>
                      <wp:docPr id="161" name="Text Box 2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5" o:spid="_x0000_s1054" type="#_x0000_t202" style="position:absolute;margin-left:67pt;margin-top:109.3pt;width:27.95pt;height:21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sIe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khAjQXso0hPbGXQvdygK49i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879600</wp:posOffset>
                      </wp:positionH>
                      <wp:positionV relativeFrom="paragraph">
                        <wp:posOffset>816610</wp:posOffset>
                      </wp:positionV>
                      <wp:extent cx="354965" cy="266700"/>
                      <wp:effectExtent l="635" t="4445" r="0" b="0"/>
                      <wp:wrapNone/>
                      <wp:docPr id="160" name="Text Box 2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4" o:spid="_x0000_s1055" type="#_x0000_t202" style="position:absolute;margin-left:148pt;margin-top:64.3pt;width:27.95pt;height:21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7D1ug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1993900</wp:posOffset>
                      </wp:positionH>
                      <wp:positionV relativeFrom="paragraph">
                        <wp:posOffset>130810</wp:posOffset>
                      </wp:positionV>
                      <wp:extent cx="354965" cy="266700"/>
                      <wp:effectExtent l="635" t="4445" r="0" b="0"/>
                      <wp:wrapNone/>
                      <wp:docPr id="159" name="Text Box 2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1" o:spid="_x0000_s1056" type="#_x0000_t202" style="position:absolute;margin-left:157pt;margin-top:10.3pt;width:27.95pt;height:21pt;z-index:251653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oYyuQ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473710</wp:posOffset>
                      </wp:positionV>
                      <wp:extent cx="354965" cy="266700"/>
                      <wp:effectExtent l="635" t="4445" r="0" b="0"/>
                      <wp:wrapNone/>
                      <wp:docPr id="158" name="Text Box 2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3" o:spid="_x0000_s1057" type="#_x0000_t202" style="position:absolute;margin-left:67pt;margin-top:37.3pt;width:27.95pt;height:21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w4jug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3C12" w:rsidRPr="00AB3C12">
              <w:rPr>
                <w:position w:val="-160"/>
              </w:rPr>
              <w:object w:dxaOrig="3180" w:dyaOrig="2720">
                <v:shape id="_x0000_i1042" type="#_x0000_t75" style="width:159pt;height:136pt" o:ole="">
                  <v:imagedata r:id="rId43" o:title=""/>
                </v:shape>
                <o:OLEObject Type="Embed" ProgID="Equation.DSMT4" ShapeID="_x0000_i1042" DrawAspect="Content" ObjectID="_1526714218" r:id="rId44"/>
              </w:object>
            </w:r>
          </w:p>
        </w:tc>
      </w:tr>
      <w:tr w:rsidR="00AB3C12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AB3C12" w:rsidRDefault="00AB3C12" w:rsidP="00F166C4"/>
          <w:p w:rsidR="00AB3C12" w:rsidRDefault="00AB3C12" w:rsidP="00F166C4">
            <w:r>
              <w:t>2)</w:t>
            </w:r>
          </w:p>
          <w:p w:rsidR="00AB3C12" w:rsidRDefault="00AB3C12" w:rsidP="00F166C4"/>
          <w:p w:rsidR="00AB3C12" w:rsidRDefault="00AB3C12" w:rsidP="00F166C4">
            <w:r>
              <w:t>/</w:t>
            </w:r>
            <w:r w:rsidR="00ED3B43">
              <w:t xml:space="preserve"> </w:t>
            </w:r>
            <w:r>
              <w:t>3</w:t>
            </w:r>
          </w:p>
          <w:p w:rsidR="00AB3C12" w:rsidRDefault="00AB3C12" w:rsidP="00F166C4"/>
          <w:p w:rsidR="00AB3C12" w:rsidRDefault="00AB3C12" w:rsidP="00F166C4"/>
        </w:tc>
        <w:tc>
          <w:tcPr>
            <w:tcW w:w="271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F166C4" w:rsidP="00F166C4">
            <w:pPr>
              <w:tabs>
                <w:tab w:val="left" w:pos="1332"/>
              </w:tabs>
            </w:pPr>
            <w:r w:rsidRPr="00AB3C12">
              <w:rPr>
                <w:position w:val="-26"/>
              </w:rPr>
              <w:object w:dxaOrig="1300" w:dyaOrig="639">
                <v:shape id="_x0000_i1043" type="#_x0000_t75" style="width:65pt;height:31.95pt" o:ole="">
                  <v:imagedata r:id="rId45" o:title=""/>
                </v:shape>
                <o:OLEObject Type="Embed" ProgID="Equation.DSMT4" ShapeID="_x0000_i1043" DrawAspect="Content" ObjectID="_1526714219" r:id="rId46"/>
              </w:object>
            </w:r>
            <w:r w:rsidR="00AB3C12" w:rsidRPr="00AB3C12">
              <w:rPr>
                <w:position w:val="-44"/>
              </w:rPr>
              <w:object w:dxaOrig="1540" w:dyaOrig="1040">
                <v:shape id="_x0000_i1044" type="#_x0000_t75" style="width:77pt;height:52pt" o:ole="">
                  <v:imagedata r:id="rId47" o:title=""/>
                </v:shape>
                <o:OLEObject Type="Embed" ProgID="Equation.DSMT4" ShapeID="_x0000_i1044" DrawAspect="Content" ObjectID="_1526714220" r:id="rId48"/>
              </w:object>
            </w:r>
          </w:p>
        </w:tc>
        <w:tc>
          <w:tcPr>
            <w:tcW w:w="6212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AB3C12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10490</wp:posOffset>
                      </wp:positionV>
                      <wp:extent cx="354965" cy="266700"/>
                      <wp:effectExtent l="0" t="0" r="0" b="0"/>
                      <wp:wrapNone/>
                      <wp:docPr id="157" name="Text Box 2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9" o:spid="_x0000_s1058" type="#_x0000_t202" style="position:absolute;margin-left:30.25pt;margin-top:8.7pt;width:27.95pt;height:21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rNA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4hlGgvZQpCe2M+he7lAUkt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B3C12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392430</wp:posOffset>
                      </wp:positionV>
                      <wp:extent cx="354965" cy="266700"/>
                      <wp:effectExtent l="0" t="0" r="0" b="0"/>
                      <wp:wrapNone/>
                      <wp:docPr id="156" name="Text Box 2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8" o:spid="_x0000_s1059" type="#_x0000_t202" style="position:absolute;margin-left:39.25pt;margin-top:30.9pt;width:27.95pt;height:21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JHH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163830</wp:posOffset>
                      </wp:positionV>
                      <wp:extent cx="354965" cy="266700"/>
                      <wp:effectExtent l="0" t="0" r="0" b="0"/>
                      <wp:wrapNone/>
                      <wp:docPr id="155" name="Text Box 2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7" o:spid="_x0000_s1060" type="#_x0000_t202" style="position:absolute;margin-left:147.25pt;margin-top:12.9pt;width:27.95pt;height:21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FXFug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3C12" w:rsidRPr="00AB3C12">
              <w:rPr>
                <w:position w:val="-42"/>
              </w:rPr>
              <w:object w:dxaOrig="2940" w:dyaOrig="1020">
                <v:shape id="_x0000_i1045" type="#_x0000_t75" style="width:147pt;height:51pt" o:ole="">
                  <v:imagedata r:id="rId49" o:title=""/>
                </v:shape>
                <o:OLEObject Type="Embed" ProgID="Equation.DSMT4" ShapeID="_x0000_i1045" DrawAspect="Content" ObjectID="_1526714221" r:id="rId50"/>
              </w:object>
            </w:r>
          </w:p>
        </w:tc>
      </w:tr>
      <w:tr w:rsidR="00AB3C12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</w:tcBorders>
          </w:tcPr>
          <w:p w:rsidR="00AB3C12" w:rsidRDefault="00AB3C12" w:rsidP="00F166C4"/>
          <w:p w:rsidR="00AB3C12" w:rsidRDefault="00AB3C12" w:rsidP="00F166C4">
            <w:r>
              <w:t>3)</w:t>
            </w:r>
          </w:p>
          <w:p w:rsidR="00AB3C12" w:rsidRDefault="00AB3C12" w:rsidP="00F166C4"/>
          <w:p w:rsidR="00AB3C12" w:rsidRDefault="00AB3C12" w:rsidP="00F166C4"/>
          <w:p w:rsidR="00EF1DAD" w:rsidRDefault="00EF1DAD" w:rsidP="00F166C4"/>
          <w:p w:rsidR="00EF1DAD" w:rsidRDefault="00EF1DAD" w:rsidP="00F166C4"/>
          <w:p w:rsidR="00AB3C12" w:rsidRDefault="00AB3C12" w:rsidP="00F166C4">
            <w:r>
              <w:t>/</w:t>
            </w:r>
            <w:r w:rsidR="00ED3B43">
              <w:t xml:space="preserve"> </w:t>
            </w:r>
            <w:r>
              <w:t>6</w:t>
            </w:r>
          </w:p>
          <w:p w:rsidR="00AB3C12" w:rsidRDefault="00AB3C12" w:rsidP="00F166C4"/>
        </w:tc>
        <w:tc>
          <w:tcPr>
            <w:tcW w:w="554" w:type="dxa"/>
            <w:tcBorders>
              <w:top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EF1DAD" w:rsidP="00F166C4">
            <w:pPr>
              <w:tabs>
                <w:tab w:val="left" w:pos="1332"/>
              </w:tabs>
            </w:pPr>
            <w:r>
              <w:t>A</w:t>
            </w:r>
            <w:r w:rsidR="00AB3C12">
              <w:t>)</w:t>
            </w:r>
          </w:p>
        </w:tc>
        <w:tc>
          <w:tcPr>
            <w:tcW w:w="8372" w:type="dxa"/>
            <w:gridSpan w:val="6"/>
            <w:tcBorders>
              <w:top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845185</wp:posOffset>
                      </wp:positionV>
                      <wp:extent cx="354965" cy="266700"/>
                      <wp:effectExtent l="0" t="1905" r="0" b="0"/>
                      <wp:wrapNone/>
                      <wp:docPr id="154" name="Text Box 2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1" o:spid="_x0000_s1061" type="#_x0000_t202" style="position:absolute;margin-left:48.25pt;margin-top:66.55pt;width:27.95pt;height:21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gTiug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3355975</wp:posOffset>
                      </wp:positionH>
                      <wp:positionV relativeFrom="paragraph">
                        <wp:posOffset>502285</wp:posOffset>
                      </wp:positionV>
                      <wp:extent cx="354965" cy="266700"/>
                      <wp:effectExtent l="0" t="1905" r="0" b="0"/>
                      <wp:wrapNone/>
                      <wp:docPr id="153" name="Text Box 2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0" o:spid="_x0000_s1062" type="#_x0000_t202" style="position:absolute;margin-left:264.25pt;margin-top:39.55pt;width:27.95pt;height:21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GWIuwIAAMM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2057400</wp:posOffset>
                      </wp:positionH>
                      <wp:positionV relativeFrom="paragraph">
                        <wp:posOffset>161290</wp:posOffset>
                      </wp:positionV>
                      <wp:extent cx="354965" cy="266700"/>
                      <wp:effectExtent l="0" t="3810" r="635" b="0"/>
                      <wp:wrapNone/>
                      <wp:docPr id="152" name="Text Box 2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59" o:spid="_x0000_s1063" type="#_x0000_t202" style="position:absolute;margin-left:162pt;margin-top:12.7pt;width:27.95pt;height:21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cYI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4ggjQXso0hPbGXQvdygK49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1DAD" w:rsidRPr="00EF1DAD">
              <w:rPr>
                <w:position w:val="-84"/>
              </w:rPr>
              <w:object w:dxaOrig="5260" w:dyaOrig="1800">
                <v:shape id="_x0000_i1046" type="#_x0000_t75" style="width:263pt;height:90pt" o:ole="">
                  <v:imagedata r:id="rId51" o:title=""/>
                </v:shape>
                <o:OLEObject Type="Embed" ProgID="Equation.DSMT4" ShapeID="_x0000_i1046" DrawAspect="Content" ObjectID="_1526714222" r:id="rId52"/>
              </w:object>
            </w:r>
          </w:p>
        </w:tc>
      </w:tr>
      <w:tr w:rsidR="00AB3C12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bottom w:val="single" w:sz="8" w:space="0" w:color="auto"/>
            </w:tcBorders>
          </w:tcPr>
          <w:p w:rsidR="00AB3C12" w:rsidRDefault="00AB3C12" w:rsidP="00F166C4"/>
        </w:tc>
        <w:tc>
          <w:tcPr>
            <w:tcW w:w="554" w:type="dxa"/>
            <w:tcBorders>
              <w:bottom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AB3C12" w:rsidP="00F166C4">
            <w:pPr>
              <w:tabs>
                <w:tab w:val="left" w:pos="1332"/>
              </w:tabs>
            </w:pPr>
            <w:r>
              <w:t>B)</w:t>
            </w:r>
          </w:p>
          <w:p w:rsidR="00AB3C12" w:rsidRDefault="00AB3C12" w:rsidP="00F166C4">
            <w:pPr>
              <w:tabs>
                <w:tab w:val="left" w:pos="1332"/>
              </w:tabs>
            </w:pPr>
          </w:p>
        </w:tc>
        <w:tc>
          <w:tcPr>
            <w:tcW w:w="8372" w:type="dxa"/>
            <w:gridSpan w:val="6"/>
            <w:tcBorders>
              <w:bottom w:val="single" w:sz="8" w:space="0" w:color="auto"/>
            </w:tcBorders>
          </w:tcPr>
          <w:p w:rsidR="00AB3C12" w:rsidRDefault="00AB3C12" w:rsidP="00F166C4">
            <w:pPr>
              <w:tabs>
                <w:tab w:val="left" w:pos="1332"/>
              </w:tabs>
            </w:pPr>
          </w:p>
          <w:p w:rsidR="00AB3C12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021080</wp:posOffset>
                      </wp:positionV>
                      <wp:extent cx="354965" cy="266700"/>
                      <wp:effectExtent l="0" t="0" r="0" b="0"/>
                      <wp:wrapNone/>
                      <wp:docPr id="151" name="Text Box 2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4" o:spid="_x0000_s1064" type="#_x0000_t202" style="position:absolute;margin-left:66.25pt;margin-top:80.4pt;width:27.95pt;height:21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Hq7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3355975</wp:posOffset>
                      </wp:positionH>
                      <wp:positionV relativeFrom="paragraph">
                        <wp:posOffset>678180</wp:posOffset>
                      </wp:positionV>
                      <wp:extent cx="354965" cy="266700"/>
                      <wp:effectExtent l="0" t="0" r="0" b="0"/>
                      <wp:wrapNone/>
                      <wp:docPr id="150" name="Text Box 2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3" o:spid="_x0000_s1065" type="#_x0000_t202" style="position:absolute;margin-left:264.25pt;margin-top:53.4pt;width:27.95pt;height:21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220980</wp:posOffset>
                      </wp:positionV>
                      <wp:extent cx="354965" cy="266700"/>
                      <wp:effectExtent l="0" t="0" r="0" b="0"/>
                      <wp:wrapNone/>
                      <wp:docPr id="149" name="Text Box 2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2" o:spid="_x0000_s1066" type="#_x0000_t202" style="position:absolute;margin-left:156.25pt;margin-top:17.4pt;width:27.95pt;height:21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+nSuQ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3C12" w:rsidRPr="00AB3C12">
              <w:rPr>
                <w:position w:val="-102"/>
              </w:rPr>
              <w:object w:dxaOrig="5480" w:dyaOrig="2160">
                <v:shape id="_x0000_i1047" type="#_x0000_t75" style="width:274pt;height:108pt" o:ole="">
                  <v:imagedata r:id="rId53" o:title=""/>
                </v:shape>
                <o:OLEObject Type="Embed" ProgID="Equation.DSMT4" ShapeID="_x0000_i1047" DrawAspect="Content" ObjectID="_1526714223" r:id="rId54"/>
              </w:object>
            </w:r>
          </w:p>
        </w:tc>
      </w:tr>
      <w:tr w:rsidR="00EF1DAD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F1DAD" w:rsidRDefault="00EF1DAD" w:rsidP="00F166C4"/>
          <w:p w:rsidR="00EF1DAD" w:rsidRDefault="00EF1DAD" w:rsidP="00F166C4">
            <w:r>
              <w:t>4)</w:t>
            </w:r>
          </w:p>
          <w:p w:rsidR="00EF1DAD" w:rsidRDefault="00EF1DAD" w:rsidP="00F166C4">
            <w:r>
              <w:t>/</w:t>
            </w:r>
            <w:r w:rsidR="00ED3B43">
              <w:t xml:space="preserve"> </w:t>
            </w:r>
            <w:r>
              <w:t>1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EF1DAD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5266690</wp:posOffset>
                      </wp:positionH>
                      <wp:positionV relativeFrom="paragraph">
                        <wp:posOffset>88900</wp:posOffset>
                      </wp:positionV>
                      <wp:extent cx="354965" cy="266700"/>
                      <wp:effectExtent l="0" t="4445" r="635" b="0"/>
                      <wp:wrapNone/>
                      <wp:docPr id="148" name="Text Box 2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5" o:spid="_x0000_s1067" type="#_x0000_t202" style="position:absolute;margin-left:414.7pt;margin-top:7pt;width:27.95pt;height:21pt;z-index:251666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R8XuA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F1DAD" w:rsidRDefault="00EF1DAD" w:rsidP="00F166C4">
            <w:pPr>
              <w:tabs>
                <w:tab w:val="left" w:pos="1332"/>
              </w:tabs>
            </w:pPr>
            <w:r>
              <w:t xml:space="preserve">By adding a </w:t>
            </w:r>
            <w:r w:rsidRPr="00EF1DAD">
              <w:rPr>
                <w:position w:val="-10"/>
              </w:rPr>
              <w:object w:dxaOrig="499" w:dyaOrig="320">
                <v:shape id="_x0000_i1048" type="#_x0000_t75" style="width:24.95pt;height:16pt" o:ole="">
                  <v:imagedata r:id="rId55" o:title=""/>
                </v:shape>
                <o:OLEObject Type="Embed" ProgID="Equation.DSMT4" ShapeID="_x0000_i1048" DrawAspect="Content" ObjectID="_1526714224" r:id="rId56"/>
              </w:object>
            </w:r>
            <w:r>
              <w:t xml:space="preserve">capacitor in parallel to the circuit, the new capacitance will be </w:t>
            </w:r>
            <w:r w:rsidRPr="00EF1DAD">
              <w:rPr>
                <w:position w:val="-10"/>
              </w:rPr>
              <w:object w:dxaOrig="540" w:dyaOrig="320">
                <v:shape id="_x0000_i1049" type="#_x0000_t75" style="width:27pt;height:16pt" o:ole="">
                  <v:imagedata r:id="rId57" o:title=""/>
                </v:shape>
                <o:OLEObject Type="Embed" ProgID="Equation.DSMT4" ShapeID="_x0000_i1049" DrawAspect="Content" ObjectID="_1526714225" r:id="rId58"/>
              </w:object>
            </w:r>
          </w:p>
        </w:tc>
      </w:tr>
      <w:tr w:rsidR="00EF1DAD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EF1DAD" w:rsidRDefault="00EF1DAD" w:rsidP="00F166C4"/>
          <w:p w:rsidR="00EF1DAD" w:rsidRDefault="00EF1DAD" w:rsidP="00F166C4">
            <w:r>
              <w:t>5)</w:t>
            </w:r>
          </w:p>
          <w:p w:rsidR="00EF1DAD" w:rsidRDefault="00EF1DAD" w:rsidP="00F166C4"/>
          <w:p w:rsidR="00EF1DAD" w:rsidRDefault="00EF1DAD" w:rsidP="00F166C4"/>
          <w:p w:rsidR="00EF1DAD" w:rsidRDefault="00EF1DAD" w:rsidP="00F166C4">
            <w:r>
              <w:t>/</w:t>
            </w:r>
            <w:r w:rsidR="00ED3B43">
              <w:t xml:space="preserve"> </w:t>
            </w:r>
            <w:r>
              <w:t>3</w: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  <w:bottom w:val="single" w:sz="8" w:space="0" w:color="auto"/>
            </w:tcBorders>
          </w:tcPr>
          <w:p w:rsidR="00EF1DAD" w:rsidRDefault="00EF1DAD" w:rsidP="00F166C4">
            <w:pPr>
              <w:tabs>
                <w:tab w:val="left" w:pos="1332"/>
              </w:tabs>
            </w:pPr>
          </w:p>
          <w:p w:rsidR="00EF1DAD" w:rsidRDefault="00EF1DAD" w:rsidP="00F166C4">
            <w:pPr>
              <w:tabs>
                <w:tab w:val="left" w:pos="1332"/>
              </w:tabs>
            </w:pPr>
            <w:r>
              <w:t>To accomplish this, you would have to add a capacitor in series such that:</w:t>
            </w:r>
          </w:p>
          <w:p w:rsidR="00EF1DAD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2679065</wp:posOffset>
                      </wp:positionH>
                      <wp:positionV relativeFrom="paragraph">
                        <wp:posOffset>789305</wp:posOffset>
                      </wp:positionV>
                      <wp:extent cx="354965" cy="266700"/>
                      <wp:effectExtent l="0" t="0" r="0" b="0"/>
                      <wp:wrapNone/>
                      <wp:docPr id="147" name="Text Box 2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8" o:spid="_x0000_s1068" type="#_x0000_t202" style="position:absolute;margin-left:210.95pt;margin-top:62.15pt;width:27.95pt;height:21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Bg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422400</wp:posOffset>
                      </wp:positionH>
                      <wp:positionV relativeFrom="paragraph">
                        <wp:posOffset>98425</wp:posOffset>
                      </wp:positionV>
                      <wp:extent cx="354965" cy="266700"/>
                      <wp:effectExtent l="635" t="4445" r="0" b="0"/>
                      <wp:wrapNone/>
                      <wp:docPr id="146" name="Text Box 2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6" o:spid="_x0000_s1069" type="#_x0000_t202" style="position:absolute;margin-left:112pt;margin-top:7.75pt;width:27.95pt;height:21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qAs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1536700</wp:posOffset>
                      </wp:positionH>
                      <wp:positionV relativeFrom="paragraph">
                        <wp:posOffset>555625</wp:posOffset>
                      </wp:positionV>
                      <wp:extent cx="354965" cy="266700"/>
                      <wp:effectExtent l="635" t="4445" r="0" b="0"/>
                      <wp:wrapNone/>
                      <wp:docPr id="145" name="Text Box 2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7" o:spid="_x0000_s1070" type="#_x0000_t202" style="position:absolute;margin-left:121pt;margin-top:43.75pt;width:27.95pt;height:21pt;z-index:251668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cDfug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1DAD" w:rsidRPr="00EF1DAD">
              <w:rPr>
                <w:position w:val="-64"/>
              </w:rPr>
              <w:object w:dxaOrig="4320" w:dyaOrig="1719">
                <v:shape id="_x0000_i1050" type="#_x0000_t75" style="width:3in;height:85.95pt" o:ole="">
                  <v:imagedata r:id="rId59" o:title=""/>
                </v:shape>
                <o:OLEObject Type="Embed" ProgID="Equation.DSMT4" ShapeID="_x0000_i1050" DrawAspect="Content" ObjectID="_1526714226" r:id="rId60"/>
              </w:object>
            </w:r>
          </w:p>
          <w:p w:rsidR="00EF1DAD" w:rsidRDefault="00EF1DAD" w:rsidP="00F166C4">
            <w:pPr>
              <w:tabs>
                <w:tab w:val="left" w:pos="1332"/>
              </w:tabs>
            </w:pPr>
          </w:p>
        </w:tc>
      </w:tr>
      <w:tr w:rsidR="00665D96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</w:tcBorders>
          </w:tcPr>
          <w:p w:rsidR="00665D96" w:rsidRDefault="00C656A4" w:rsidP="00F166C4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2912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95580</wp:posOffset>
                      </wp:positionV>
                      <wp:extent cx="1920240" cy="1737360"/>
                      <wp:effectExtent l="9525" t="0" r="13335" b="0"/>
                      <wp:wrapNone/>
                      <wp:docPr id="118" name="Group 20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0240" cy="1737360"/>
                                <a:chOff x="4032" y="1872"/>
                                <a:chExt cx="3024" cy="2736"/>
                              </a:xfrm>
                            </wpg:grpSpPr>
                            <wps:wsp>
                              <wps:cNvPr id="119" name="Line 2014"/>
                              <wps:cNvCnPr/>
                              <wps:spPr bwMode="auto">
                                <a:xfrm>
                                  <a:off x="5616" y="2304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2015"/>
                              <wps:cNvCnPr/>
                              <wps:spPr bwMode="auto">
                                <a:xfrm>
                                  <a:off x="5760" y="2304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2016"/>
                              <wps:cNvCnPr/>
                              <wps:spPr bwMode="auto">
                                <a:xfrm flipH="1">
                                  <a:off x="4464" y="2448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2017"/>
                              <wps:cNvCnPr/>
                              <wps:spPr bwMode="auto">
                                <a:xfrm>
                                  <a:off x="5760" y="2448"/>
                                  <a:ext cx="8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2018"/>
                              <wps:cNvCnPr/>
                              <wps:spPr bwMode="auto">
                                <a:xfrm>
                                  <a:off x="4896" y="2880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2019"/>
                              <wps:cNvCnPr/>
                              <wps:spPr bwMode="auto">
                                <a:xfrm>
                                  <a:off x="5040" y="2880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2020"/>
                              <wps:cNvCnPr/>
                              <wps:spPr bwMode="auto">
                                <a:xfrm flipH="1">
                                  <a:off x="4464" y="3024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2021"/>
                              <wps:cNvCnPr/>
                              <wps:spPr bwMode="auto">
                                <a:xfrm>
                                  <a:off x="5040" y="3024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2022"/>
                              <wps:cNvCnPr/>
                              <wps:spPr bwMode="auto">
                                <a:xfrm>
                                  <a:off x="6048" y="2880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2023"/>
                              <wps:cNvCnPr/>
                              <wps:spPr bwMode="auto">
                                <a:xfrm>
                                  <a:off x="6192" y="2880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2024"/>
                              <wps:cNvCnPr/>
                              <wps:spPr bwMode="auto">
                                <a:xfrm flipH="1">
                                  <a:off x="5472" y="3024"/>
                                  <a:ext cx="5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2025"/>
                              <wps:cNvCnPr/>
                              <wps:spPr bwMode="auto">
                                <a:xfrm>
                                  <a:off x="6192" y="3024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2026"/>
                              <wps:cNvCnPr/>
                              <wps:spPr bwMode="auto">
                                <a:xfrm>
                                  <a:off x="6624" y="2448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2027"/>
                              <wps:cNvCnPr/>
                              <wps:spPr bwMode="auto">
                                <a:xfrm>
                                  <a:off x="4464" y="2448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2028"/>
                              <wps:cNvCnPr/>
                              <wps:spPr bwMode="auto">
                                <a:xfrm flipH="1">
                                  <a:off x="4032" y="2736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Text Box 20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8" y="3168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D96" w:rsidRDefault="00665D96" w:rsidP="00665D96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20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8" y="1872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D96" w:rsidRDefault="00665D96" w:rsidP="00665D96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20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60" y="3168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D96" w:rsidRDefault="00665D96" w:rsidP="00665D96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Line 2032"/>
                              <wps:cNvCnPr/>
                              <wps:spPr bwMode="auto">
                                <a:xfrm>
                                  <a:off x="6624" y="2736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2033"/>
                              <wps:cNvCnPr/>
                              <wps:spPr bwMode="auto">
                                <a:xfrm>
                                  <a:off x="4032" y="2736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2034"/>
                              <wps:cNvCnPr/>
                              <wps:spPr bwMode="auto">
                                <a:xfrm>
                                  <a:off x="7056" y="2736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2035"/>
                              <wps:cNvCnPr/>
                              <wps:spPr bwMode="auto">
                                <a:xfrm>
                                  <a:off x="4032" y="3888"/>
                                  <a:ext cx="12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2036"/>
                              <wps:cNvCnPr/>
                              <wps:spPr bwMode="auto">
                                <a:xfrm>
                                  <a:off x="5328" y="3744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2037"/>
                              <wps:cNvCnPr/>
                              <wps:spPr bwMode="auto">
                                <a:xfrm>
                                  <a:off x="5472" y="3600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2038"/>
                              <wps:cNvCnPr/>
                              <wps:spPr bwMode="auto">
                                <a:xfrm>
                                  <a:off x="5472" y="3888"/>
                                  <a:ext cx="15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Text Box 20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96" y="4032"/>
                                  <a:ext cx="720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D96" w:rsidRDefault="00665D96" w:rsidP="00665D96">
                                    <w:pPr>
                                      <w:jc w:val="center"/>
                                    </w:pPr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13" o:spid="_x0000_s1071" style="position:absolute;margin-left:57.25pt;margin-top:15.4pt;width:151.2pt;height:136.8pt;z-index:251622912" coordorigin="4032,1872" coordsize="3024,2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">
                      <v:line id="Line 2014" o:spid="_x0000_s1072" style="position:absolute;visibility:visible;mso-wrap-style:square" from="5616,2304" to="5616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2015" o:spid="_x0000_s1073" style="position:absolute;visibility:visible;mso-wrap-style:square" from="5760,2304" to="576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2016" o:spid="_x0000_s1074" style="position:absolute;flip:x;visibility:visible;mso-wrap-style:square" from="4464,2448" to="5616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line id="Line 2017" o:spid="_x0000_s1075" style="position:absolute;visibility:visible;mso-wrap-style:square" from="5760,2448" to="6624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  <v:line id="Line 2018" o:spid="_x0000_s1076" style="position:absolute;visibility:visible;mso-wrap-style:square" from="4896,2880" to="489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    <v:line id="Line 2019" o:spid="_x0000_s1077" style="position:absolute;visibility:visible;mso-wrap-style:square" from="5040,2880" to="504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  <v:line id="Line 2020" o:spid="_x0000_s1078" style="position:absolute;flip:x;visibility:visible;mso-wrap-style:square" from="4464,3024" to="489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2021" o:spid="_x0000_s1079" style="position:absolute;visibility:visible;mso-wrap-style:square" from="5040,3024" to="5472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  <v:line id="Line 2022" o:spid="_x0000_s1080" style="position:absolute;visibility:visible;mso-wrap-style:square" from="6048,2880" to="604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  <v:line id="Line 2023" o:spid="_x0000_s1081" style="position:absolute;visibility:visible;mso-wrap-style:square" from="6192,2880" to="6192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<v:line id="Line 2024" o:spid="_x0000_s1082" style="position:absolute;flip:x;visibility:visible;mso-wrap-style:square" from="5472,3024" to="604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J0XM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MZ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nRcxAAAANwAAAAPAAAAAAAAAAAA&#10;AAAAAKECAABkcnMvZG93bnJldi54bWxQSwUGAAAAAAQABAD5AAAAkgMAAAAA&#10;"/>
                      <v:line id="Line 2025" o:spid="_x0000_s1083" style="position:absolute;visibility:visible;mso-wrap-style:square" from="6192,3024" to="6624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<v:line id="Line 2026" o:spid="_x0000_s1084" style="position:absolute;visibility:visible;mso-wrap-style:square" from="6624,2448" to="6624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v:line id="Line 2027" o:spid="_x0000_s1085" style="position:absolute;visibility:visible;mso-wrap-style:square" from="4464,2448" to="4464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    <v:line id="Line 2028" o:spid="_x0000_s1086" style="position:absolute;flip:x;visibility:visible;mso-wrap-style:square" from="4032,2736" to="4464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Va8QAAADcAAAADwAAAGRycy9kb3ducmV2LnhtbERPTWsCMRC9C/6HMIVepGatUnQ1ihQK&#10;PXipLSvexs10s+xmsk1S3f77RhC8zeN9zmrT21acyYfasYLJOANBXDpdc6Xg6/PtaQ4iRGSNrWNS&#10;8EcBNuvhYIW5dhf+oPM+ViKFcMhRgYmxy6UMpSGLYew64sR9O28xJugrqT1eUrht5XOWvUiLNacG&#10;gx29Giqb/a9VIOe70Y/fnmZN0RwOC1OURXfcKfX40G+XICL18S6+ud91mj+d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9VrxAAAANwAAAAPAAAAAAAAAAAA&#10;AAAAAKECAABkcnMvZG93bnJldi54bWxQSwUGAAAAAAQABAD5AAAAkgMAAAAA&#10;"/>
                      <v:shape id="Text Box 2029" o:spid="_x0000_s1087" type="#_x0000_t202" style="position:absolute;left:4608;top:3168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:rsidR="00665D96" w:rsidRDefault="00665D96" w:rsidP="00665D96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030" o:spid="_x0000_s1088" type="#_x0000_t202" style="position:absolute;left:5328;top:1872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:rsidR="00665D96" w:rsidRDefault="00665D96" w:rsidP="00665D96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031" o:spid="_x0000_s1089" type="#_x0000_t202" style="position:absolute;left:5760;top:3168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:rsidR="00665D96" w:rsidRDefault="00665D96" w:rsidP="00665D96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Line 2032" o:spid="_x0000_s1090" style="position:absolute;visibility:visible;mso-wrap-style:square" from="662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  <v:line id="Line 2033" o:spid="_x0000_s1091" style="position:absolute;visibility:visible;mso-wrap-style:square" from="4032,2736" to="4032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    <v:line id="Line 2034" o:spid="_x0000_s1092" style="position:absolute;visibility:visible;mso-wrap-style:square" from="7056,2736" to="7056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      <v:line id="Line 2035" o:spid="_x0000_s1093" style="position:absolute;visibility:visible;mso-wrap-style:square" from="4032,3888" to="5328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    <v:line id="Line 2036" o:spid="_x0000_s1094" style="position:absolute;visibility:visible;mso-wrap-style:square" from="5328,3744" to="5328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  <v:line id="Line 2037" o:spid="_x0000_s1095" style="position:absolute;visibility:visible;mso-wrap-style:square" from="5472,3600" to="5472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    <v:line id="Line 2038" o:spid="_x0000_s1096" style="position:absolute;visibility:visible;mso-wrap-style:square" from="5472,3888" to="7056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      <v:shape id="Text Box 2039" o:spid="_x0000_s1097" type="#_x0000_t202" style="position:absolute;left:4896;top:4032;width:72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    <v:textbox>
                          <w:txbxContent>
                            <w:p w:rsidR="00665D96" w:rsidRDefault="00665D96" w:rsidP="00665D96">
                              <w:pPr>
                                <w:jc w:val="center"/>
                              </w:pPr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65D96" w:rsidRDefault="00665D96" w:rsidP="00F166C4">
            <w:r>
              <w:t>6)</w:t>
            </w:r>
          </w:p>
          <w:p w:rsidR="00665D96" w:rsidRDefault="00665D96" w:rsidP="00F166C4"/>
          <w:p w:rsidR="00665D96" w:rsidRDefault="00665D96" w:rsidP="00F166C4"/>
          <w:p w:rsidR="00665D96" w:rsidRDefault="00665D96" w:rsidP="00F166C4"/>
          <w:p w:rsidR="00665D96" w:rsidRDefault="00665D96" w:rsidP="00F166C4"/>
          <w:p w:rsidR="00CE5500" w:rsidRDefault="00CE5500" w:rsidP="00F166C4"/>
          <w:p w:rsidR="00CE5500" w:rsidRDefault="00CE5500" w:rsidP="00F166C4"/>
          <w:p w:rsidR="00665D96" w:rsidRDefault="00665D96" w:rsidP="00F166C4">
            <w:r>
              <w:t>/</w:t>
            </w:r>
            <w:r w:rsidR="00ED3B43">
              <w:t xml:space="preserve"> </w:t>
            </w:r>
            <w:r>
              <w:t>7</w:t>
            </w:r>
          </w:p>
          <w:p w:rsidR="00665D96" w:rsidRDefault="00665D96" w:rsidP="00F166C4"/>
          <w:p w:rsidR="00665D96" w:rsidRDefault="00665D96" w:rsidP="00F166C4"/>
          <w:p w:rsidR="00665D96" w:rsidRDefault="00665D96" w:rsidP="00F166C4"/>
          <w:p w:rsidR="00665D96" w:rsidRDefault="00665D96" w:rsidP="00F166C4"/>
          <w:p w:rsidR="00665D96" w:rsidRDefault="00665D96" w:rsidP="00F166C4"/>
        </w:tc>
        <w:tc>
          <w:tcPr>
            <w:tcW w:w="4154" w:type="dxa"/>
            <w:gridSpan w:val="4"/>
            <w:tcBorders>
              <w:top w:val="single" w:sz="8" w:space="0" w:color="auto"/>
            </w:tcBorders>
          </w:tcPr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  <w:r w:rsidRPr="00665D96">
              <w:rPr>
                <w:position w:val="-46"/>
              </w:rPr>
              <w:object w:dxaOrig="1980" w:dyaOrig="1060">
                <v:shape id="_x0000_i1051" type="#_x0000_t75" style="width:99pt;height:53pt" o:ole="">
                  <v:imagedata r:id="rId61" o:title=""/>
                </v:shape>
                <o:OLEObject Type="Embed" ProgID="Equation.DSMT4" ShapeID="_x0000_i1051" DrawAspect="Content" ObjectID="_1526714227" r:id="rId62"/>
              </w:object>
            </w:r>
          </w:p>
          <w:p w:rsidR="00665D96" w:rsidRDefault="00665D96" w:rsidP="00F166C4">
            <w:pPr>
              <w:tabs>
                <w:tab w:val="left" w:pos="1332"/>
              </w:tabs>
            </w:pPr>
          </w:p>
        </w:tc>
        <w:tc>
          <w:tcPr>
            <w:tcW w:w="4772" w:type="dxa"/>
            <w:gridSpan w:val="3"/>
            <w:tcBorders>
              <w:top w:val="single" w:sz="8" w:space="0" w:color="auto"/>
            </w:tcBorders>
          </w:tcPr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665D96" w:rsidP="00F166C4">
            <w:pPr>
              <w:tabs>
                <w:tab w:val="left" w:pos="1332"/>
              </w:tabs>
            </w:pPr>
          </w:p>
          <w:p w:rsidR="00665D96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1559560</wp:posOffset>
                      </wp:positionV>
                      <wp:extent cx="354965" cy="266700"/>
                      <wp:effectExtent l="0" t="0" r="0" b="0"/>
                      <wp:wrapNone/>
                      <wp:docPr id="117" name="Text Box 2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2" o:spid="_x0000_s1098" type="#_x0000_t202" style="position:absolute;margin-left:156.25pt;margin-top:122.8pt;width:27.95pt;height:21pt;z-index:251674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k57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873760</wp:posOffset>
                      </wp:positionV>
                      <wp:extent cx="354965" cy="266700"/>
                      <wp:effectExtent l="0" t="0" r="0" b="0"/>
                      <wp:wrapNone/>
                      <wp:docPr id="116" name="Text Box 2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1" o:spid="_x0000_s1099" type="#_x0000_t202" style="position:absolute;margin-left:57.25pt;margin-top:68.8pt;width:27.95pt;height:21pt;z-index:251673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AkDuQ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530860</wp:posOffset>
                      </wp:positionV>
                      <wp:extent cx="354965" cy="266700"/>
                      <wp:effectExtent l="0" t="0" r="0" b="0"/>
                      <wp:wrapNone/>
                      <wp:docPr id="115" name="Text Box 2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0" o:spid="_x0000_s1100" type="#_x0000_t202" style="position:absolute;margin-left:111.25pt;margin-top:41.8pt;width:27.95pt;height:21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G74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69850</wp:posOffset>
                      </wp:positionV>
                      <wp:extent cx="354965" cy="266700"/>
                      <wp:effectExtent l="0" t="0" r="0" b="3810"/>
                      <wp:wrapNone/>
                      <wp:docPr id="114" name="Text Box 2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69" o:spid="_x0000_s1101" type="#_x0000_t202" style="position:absolute;margin-left:66.25pt;margin-top:5.5pt;width:27.95pt;height:21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kER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5D96" w:rsidRPr="00665D96">
              <w:rPr>
                <w:position w:val="-136"/>
              </w:rPr>
              <w:object w:dxaOrig="3180" w:dyaOrig="2840">
                <v:shape id="_x0000_i1052" type="#_x0000_t75" style="width:159pt;height:142pt" o:ole="">
                  <v:imagedata r:id="rId63" o:title=""/>
                </v:shape>
                <o:OLEObject Type="Embed" ProgID="Equation.DSMT4" ShapeID="_x0000_i1052" DrawAspect="Content" ObjectID="_1526714228" r:id="rId64"/>
              </w:object>
            </w:r>
          </w:p>
        </w:tc>
      </w:tr>
      <w:tr w:rsidR="00CE5500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bottom w:val="single" w:sz="8" w:space="0" w:color="auto"/>
            </w:tcBorders>
          </w:tcPr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</w:tc>
        <w:tc>
          <w:tcPr>
            <w:tcW w:w="2714" w:type="dxa"/>
            <w:gridSpan w:val="3"/>
            <w:tcBorders>
              <w:bottom w:val="single" w:sz="8" w:space="0" w:color="auto"/>
            </w:tcBorders>
          </w:tcPr>
          <w:p w:rsidR="00CE5500" w:rsidRDefault="00CE5500" w:rsidP="00F166C4">
            <w:pPr>
              <w:tabs>
                <w:tab w:val="left" w:pos="1332"/>
              </w:tabs>
            </w:pPr>
          </w:p>
          <w:p w:rsidR="00CE5500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673735</wp:posOffset>
                      </wp:positionV>
                      <wp:extent cx="354965" cy="266700"/>
                      <wp:effectExtent l="0" t="635" r="0" b="0"/>
                      <wp:wrapNone/>
                      <wp:docPr id="113" name="Text Box 2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3" o:spid="_x0000_s1102" type="#_x0000_t202" style="position:absolute;margin-left:57.95pt;margin-top:53.05pt;width:27.95pt;height:21pt;z-index:251675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4eD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 w:rsidRPr="00665D96">
              <w:rPr>
                <w:position w:val="-72"/>
              </w:rPr>
              <w:object w:dxaOrig="1920" w:dyaOrig="1560">
                <v:shape id="_x0000_i1053" type="#_x0000_t75" style="width:96pt;height:78pt" o:ole="">
                  <v:imagedata r:id="rId65" o:title=""/>
                </v:shape>
                <o:OLEObject Type="Embed" ProgID="Equation.DSMT4" ShapeID="_x0000_i1053" DrawAspect="Content" ObjectID="_1526714229" r:id="rId66"/>
              </w:object>
            </w:r>
          </w:p>
          <w:p w:rsidR="00CE5500" w:rsidRDefault="00CE5500" w:rsidP="00F166C4">
            <w:pPr>
              <w:tabs>
                <w:tab w:val="left" w:pos="1332"/>
              </w:tabs>
            </w:pPr>
          </w:p>
        </w:tc>
        <w:tc>
          <w:tcPr>
            <w:tcW w:w="3106" w:type="dxa"/>
            <w:gridSpan w:val="3"/>
            <w:tcBorders>
              <w:bottom w:val="single" w:sz="8" w:space="0" w:color="auto"/>
            </w:tcBorders>
          </w:tcPr>
          <w:p w:rsidR="00CE5500" w:rsidRDefault="00CE5500" w:rsidP="00F166C4">
            <w:pPr>
              <w:tabs>
                <w:tab w:val="left" w:pos="1332"/>
              </w:tabs>
            </w:pPr>
          </w:p>
          <w:p w:rsidR="00CE5500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664210</wp:posOffset>
                      </wp:positionV>
                      <wp:extent cx="354965" cy="266700"/>
                      <wp:effectExtent l="0" t="635" r="0" b="0"/>
                      <wp:wrapNone/>
                      <wp:docPr id="112" name="Text Box 2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4" o:spid="_x0000_s1103" type="#_x0000_t202" style="position:absolute;margin-left:57.25pt;margin-top:52.3pt;width:27.95pt;height:21pt;z-index:251676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nZO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ggjQXso0hPbGXQvdygKZ8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 w:rsidRPr="00665D96">
              <w:rPr>
                <w:position w:val="-72"/>
              </w:rPr>
              <w:object w:dxaOrig="1920" w:dyaOrig="1560">
                <v:shape id="_x0000_i1054" type="#_x0000_t75" style="width:96pt;height:78pt" o:ole="">
                  <v:imagedata r:id="rId67" o:title=""/>
                </v:shape>
                <o:OLEObject Type="Embed" ProgID="Equation.DSMT4" ShapeID="_x0000_i1054" DrawAspect="Content" ObjectID="_1526714230" r:id="rId68"/>
              </w:object>
            </w:r>
          </w:p>
        </w:tc>
        <w:tc>
          <w:tcPr>
            <w:tcW w:w="3106" w:type="dxa"/>
            <w:tcBorders>
              <w:bottom w:val="single" w:sz="8" w:space="0" w:color="auto"/>
            </w:tcBorders>
          </w:tcPr>
          <w:p w:rsidR="00CE5500" w:rsidRDefault="00CE5500" w:rsidP="00F166C4">
            <w:pPr>
              <w:tabs>
                <w:tab w:val="left" w:pos="1332"/>
              </w:tabs>
            </w:pPr>
          </w:p>
          <w:p w:rsidR="00CE5500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664210</wp:posOffset>
                      </wp:positionV>
                      <wp:extent cx="354965" cy="266700"/>
                      <wp:effectExtent l="635" t="635" r="0" b="0"/>
                      <wp:wrapNone/>
                      <wp:docPr id="111" name="Text Box 2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5" o:spid="_x0000_s1104" type="#_x0000_t202" style="position:absolute;margin-left:55pt;margin-top:52.3pt;width:27.95pt;height:21pt;z-index:251677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hG1uA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 w:rsidRPr="00665D96">
              <w:rPr>
                <w:position w:val="-72"/>
              </w:rPr>
              <w:object w:dxaOrig="1920" w:dyaOrig="1560">
                <v:shape id="_x0000_i1055" type="#_x0000_t75" style="width:96pt;height:78pt" o:ole="">
                  <v:imagedata r:id="rId69" o:title=""/>
                </v:shape>
                <o:OLEObject Type="Embed" ProgID="Equation.DSMT4" ShapeID="_x0000_i1055" DrawAspect="Content" ObjectID="_1526714231" r:id="rId70"/>
              </w:object>
            </w:r>
          </w:p>
        </w:tc>
      </w:tr>
    </w:tbl>
    <w:p w:rsidR="00AB3C12" w:rsidRDefault="00AB3C12" w:rsidP="00E006EA"/>
    <w:p w:rsidR="00CE5500" w:rsidRDefault="00CE5500" w:rsidP="00E006EA"/>
    <w:p w:rsidR="00CE5500" w:rsidRDefault="00CE5500" w:rsidP="00E006EA"/>
    <w:p w:rsidR="00CE5500" w:rsidRDefault="00CE5500" w:rsidP="00E006EA"/>
    <w:p w:rsidR="00CE5500" w:rsidRDefault="00CE5500" w:rsidP="00E006EA"/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554"/>
        <w:gridCol w:w="3420"/>
        <w:gridCol w:w="489"/>
        <w:gridCol w:w="4463"/>
      </w:tblGrid>
      <w:tr w:rsidR="00CE5500">
        <w:tblPrEx>
          <w:tblCellMar>
            <w:top w:w="0" w:type="dxa"/>
            <w:bottom w:w="0" w:type="dxa"/>
          </w:tblCellMar>
        </w:tblPrEx>
        <w:trPr>
          <w:trHeight w:val="853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  <w:r>
              <w:rPr>
                <w:noProof/>
              </w:rPr>
              <w:t>7)</w:t>
            </w: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  <w:r>
              <w:rPr>
                <w:noProof/>
              </w:rPr>
              <w:t>/</w:t>
            </w:r>
            <w:r w:rsidR="00ED3B43">
              <w:rPr>
                <w:noProof/>
              </w:rPr>
              <w:t xml:space="preserve"> </w:t>
            </w:r>
            <w:r>
              <w:rPr>
                <w:noProof/>
              </w:rPr>
              <w:t>4</w:t>
            </w: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  <w:p w:rsidR="00CE5500" w:rsidRDefault="00CE5500" w:rsidP="00F166C4">
            <w:pPr>
              <w:rPr>
                <w:noProof/>
              </w:rPr>
            </w:pPr>
          </w:p>
        </w:tc>
        <w:tc>
          <w:tcPr>
            <w:tcW w:w="8926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CE5500" w:rsidRDefault="00CE5500" w:rsidP="00F166C4">
            <w:pPr>
              <w:tabs>
                <w:tab w:val="left" w:pos="1332"/>
              </w:tabs>
            </w:pPr>
          </w:p>
          <w:p w:rsidR="00CE5500" w:rsidRPr="00CE5500" w:rsidRDefault="00CE5500" w:rsidP="00F166C4">
            <w:pPr>
              <w:tabs>
                <w:tab w:val="left" w:pos="1332"/>
              </w:tabs>
              <w:rPr>
                <w:u w:val="single"/>
              </w:rPr>
            </w:pPr>
            <w:r w:rsidRPr="00CE5500">
              <w:rPr>
                <w:u w:val="single"/>
              </w:rPr>
              <w:t>Maximum</w:t>
            </w:r>
          </w:p>
          <w:p w:rsidR="00CE5500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3708400</wp:posOffset>
                      </wp:positionH>
                      <wp:positionV relativeFrom="paragraph">
                        <wp:posOffset>146050</wp:posOffset>
                      </wp:positionV>
                      <wp:extent cx="354965" cy="266700"/>
                      <wp:effectExtent l="635" t="0" r="0" b="1270"/>
                      <wp:wrapNone/>
                      <wp:docPr id="110" name="Text Box 2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6" o:spid="_x0000_s1105" type="#_x0000_t202" style="position:absolute;margin-left:292pt;margin-top:11.5pt;width:27.95pt;height:21pt;z-index:251678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+JDuQ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>
              <w:t>Hook all the capacitors in parallel</w:t>
            </w:r>
          </w:p>
          <w:p w:rsidR="00CE5500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078865</wp:posOffset>
                      </wp:positionH>
                      <wp:positionV relativeFrom="paragraph">
                        <wp:posOffset>200660</wp:posOffset>
                      </wp:positionV>
                      <wp:extent cx="354965" cy="266700"/>
                      <wp:effectExtent l="0" t="0" r="0" b="0"/>
                      <wp:wrapNone/>
                      <wp:docPr id="109" name="Text Box 2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2" name="Picture 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7" o:spid="_x0000_s1106" type="#_x0000_t202" style="position:absolute;margin-left:84.95pt;margin-top:15.8pt;width:27.95pt;height:21pt;z-index:251679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3cR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2" name="Picture 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 w:rsidRPr="00CE5500">
              <w:rPr>
                <w:position w:val="-38"/>
              </w:rPr>
              <w:object w:dxaOrig="5860" w:dyaOrig="880">
                <v:shape id="_x0000_i1056" type="#_x0000_t75" style="width:293pt;height:44pt" o:ole="">
                  <v:imagedata r:id="rId71" o:title=""/>
                </v:shape>
                <o:OLEObject Type="Embed" ProgID="Equation.DSMT4" ShapeID="_x0000_i1056" DrawAspect="Content" ObjectID="_1526714232" r:id="rId72"/>
              </w:object>
            </w:r>
          </w:p>
          <w:p w:rsidR="00CE5500" w:rsidRDefault="00CE5500" w:rsidP="00F166C4">
            <w:pPr>
              <w:tabs>
                <w:tab w:val="left" w:pos="1332"/>
              </w:tabs>
            </w:pPr>
          </w:p>
          <w:p w:rsidR="00CE5500" w:rsidRPr="00CE5500" w:rsidRDefault="00CE5500" w:rsidP="00CE5500">
            <w:pPr>
              <w:tabs>
                <w:tab w:val="left" w:pos="1332"/>
              </w:tabs>
              <w:rPr>
                <w:u w:val="single"/>
              </w:rPr>
            </w:pPr>
            <w:r w:rsidRPr="00CE5500">
              <w:rPr>
                <w:u w:val="single"/>
              </w:rPr>
              <w:t>M</w:t>
            </w:r>
            <w:r>
              <w:rPr>
                <w:u w:val="single"/>
              </w:rPr>
              <w:t>inimum</w:t>
            </w:r>
          </w:p>
          <w:p w:rsidR="00CE5500" w:rsidRDefault="00CE5500" w:rsidP="00CE5500">
            <w:pPr>
              <w:tabs>
                <w:tab w:val="left" w:pos="1332"/>
              </w:tabs>
            </w:pPr>
            <w:r>
              <w:t>Hook all the capacitors in series</w:t>
            </w:r>
          </w:p>
          <w:p w:rsidR="00CE5500" w:rsidRDefault="00C656A4" w:rsidP="00CE5500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372110</wp:posOffset>
                      </wp:positionV>
                      <wp:extent cx="354965" cy="266700"/>
                      <wp:effectExtent l="635" t="0" r="0" b="1270"/>
                      <wp:wrapNone/>
                      <wp:docPr id="108" name="Text Box 2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4" name="Picture 9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9" o:spid="_x0000_s1107" type="#_x0000_t202" style="position:absolute;margin-left:85pt;margin-top:29.3pt;width:27.95pt;height:21pt;z-index:251681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9X8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AiiVoD0U6YntDLqXOxSFs9S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4" name="Picture 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3022600</wp:posOffset>
                      </wp:positionH>
                      <wp:positionV relativeFrom="paragraph">
                        <wp:posOffset>29210</wp:posOffset>
                      </wp:positionV>
                      <wp:extent cx="354965" cy="266700"/>
                      <wp:effectExtent l="635" t="0" r="0" b="1270"/>
                      <wp:wrapNone/>
                      <wp:docPr id="107" name="Text Box 2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3" name="Picture 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78" o:spid="_x0000_s1108" type="#_x0000_t202" style="position:absolute;margin-left:238pt;margin-top:2.3pt;width:27.95pt;height:21pt;z-index:251680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c9n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3" name="Picture 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5500" w:rsidRPr="00CE5500">
              <w:rPr>
                <w:position w:val="-54"/>
              </w:rPr>
              <w:object w:dxaOrig="4860" w:dyaOrig="1200">
                <v:shape id="_x0000_i1057" type="#_x0000_t75" style="width:243pt;height:60pt" o:ole="">
                  <v:imagedata r:id="rId73" o:title=""/>
                </v:shape>
                <o:OLEObject Type="Embed" ProgID="Equation.DSMT4" ShapeID="_x0000_i1057" DrawAspect="Content" ObjectID="_1526714233" r:id="rId74"/>
              </w:object>
            </w:r>
          </w:p>
          <w:p w:rsidR="00CE5500" w:rsidRDefault="00CE5500" w:rsidP="00CE5500">
            <w:pPr>
              <w:tabs>
                <w:tab w:val="left" w:pos="1332"/>
              </w:tabs>
            </w:pPr>
          </w:p>
        </w:tc>
      </w:tr>
      <w:tr w:rsidR="00EB3FAA">
        <w:tblPrEx>
          <w:tblCellMar>
            <w:top w:w="0" w:type="dxa"/>
            <w:bottom w:w="0" w:type="dxa"/>
          </w:tblCellMar>
        </w:tblPrEx>
        <w:trPr>
          <w:trHeight w:val="1380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EB3FAA" w:rsidRDefault="00EB3FAA" w:rsidP="00F166C4">
            <w:pPr>
              <w:rPr>
                <w:noProof/>
              </w:rPr>
            </w:pPr>
          </w:p>
          <w:p w:rsidR="00EB3FAA" w:rsidRDefault="00EB3FAA" w:rsidP="00F166C4">
            <w:pPr>
              <w:rPr>
                <w:noProof/>
              </w:rPr>
            </w:pPr>
            <w:r>
              <w:rPr>
                <w:noProof/>
              </w:rPr>
              <w:t>8)</w:t>
            </w: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</w:p>
          <w:p w:rsidR="00ED3B43" w:rsidRDefault="00ED3B43" w:rsidP="00F166C4">
            <w:pPr>
              <w:rPr>
                <w:noProof/>
              </w:rPr>
            </w:pPr>
            <w:r>
              <w:rPr>
                <w:noProof/>
              </w:rPr>
              <w:t>/ 7</w:t>
            </w:r>
          </w:p>
        </w:tc>
        <w:tc>
          <w:tcPr>
            <w:tcW w:w="4463" w:type="dxa"/>
            <w:gridSpan w:val="3"/>
            <w:tcBorders>
              <w:top w:val="single" w:sz="8" w:space="0" w:color="auto"/>
            </w:tcBorders>
          </w:tcPr>
          <w:p w:rsidR="00EB3FAA" w:rsidRDefault="00C656A4" w:rsidP="00F166C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3936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109220</wp:posOffset>
                      </wp:positionV>
                      <wp:extent cx="1920240" cy="1683385"/>
                      <wp:effectExtent l="9525" t="0" r="13335" b="2540"/>
                      <wp:wrapNone/>
                      <wp:docPr id="12" name="Group 2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0240" cy="1683385"/>
                                <a:chOff x="2815" y="5485"/>
                                <a:chExt cx="3024" cy="2651"/>
                              </a:xfrm>
                            </wpg:grpSpPr>
                            <wps:wsp>
                              <wps:cNvPr id="13" name="Line 2096"/>
                              <wps:cNvCnPr/>
                              <wps:spPr bwMode="auto">
                                <a:xfrm>
                                  <a:off x="4405" y="6412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2097"/>
                              <wps:cNvCnPr/>
                              <wps:spPr bwMode="auto">
                                <a:xfrm>
                                  <a:off x="4548" y="6417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2098"/>
                              <wps:cNvCnPr/>
                              <wps:spPr bwMode="auto">
                                <a:xfrm flipH="1">
                                  <a:off x="3255" y="6546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2099"/>
                              <wps:cNvCnPr/>
                              <wps:spPr bwMode="auto">
                                <a:xfrm>
                                  <a:off x="4551" y="6546"/>
                                  <a:ext cx="8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100"/>
                              <wps:cNvCnPr/>
                              <wps:spPr bwMode="auto">
                                <a:xfrm>
                                  <a:off x="3684" y="5826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101"/>
                              <wps:cNvCnPr/>
                              <wps:spPr bwMode="auto">
                                <a:xfrm>
                                  <a:off x="3828" y="5826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102"/>
                              <wps:cNvCnPr/>
                              <wps:spPr bwMode="auto">
                                <a:xfrm flipH="1">
                                  <a:off x="3254" y="5960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103"/>
                              <wps:cNvCnPr/>
                              <wps:spPr bwMode="auto">
                                <a:xfrm>
                                  <a:off x="3830" y="5960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104"/>
                              <wps:cNvCnPr/>
                              <wps:spPr bwMode="auto">
                                <a:xfrm>
                                  <a:off x="4836" y="5826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105"/>
                              <wps:cNvCnPr/>
                              <wps:spPr bwMode="auto">
                                <a:xfrm>
                                  <a:off x="4980" y="5826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106"/>
                              <wps:cNvCnPr/>
                              <wps:spPr bwMode="auto">
                                <a:xfrm flipH="1">
                                  <a:off x="4262" y="5960"/>
                                  <a:ext cx="57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2107"/>
                              <wps:cNvCnPr/>
                              <wps:spPr bwMode="auto">
                                <a:xfrm>
                                  <a:off x="4982" y="5960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2108"/>
                              <wps:cNvCnPr/>
                              <wps:spPr bwMode="auto">
                                <a:xfrm>
                                  <a:off x="5407" y="5974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2109"/>
                              <wps:cNvCnPr/>
                              <wps:spPr bwMode="auto">
                                <a:xfrm>
                                  <a:off x="3247" y="5974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2110"/>
                              <wps:cNvCnPr/>
                              <wps:spPr bwMode="auto">
                                <a:xfrm flipH="1">
                                  <a:off x="2815" y="6262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Text Box 2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1" y="5485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B3FAA" w:rsidRDefault="00EB3FAA" w:rsidP="00EB3FAA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2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1" y="5500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B3FAA" w:rsidRDefault="00EB3FAA" w:rsidP="00EB3FAA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2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66" y="6115"/>
                                  <a:ext cx="86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B3FAA" w:rsidRDefault="00EB3FAA" w:rsidP="00EB3FAA">
                                    <w:pPr>
                                      <w:jc w:val="center"/>
                                      <w:rPr>
                                        <w:sz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Line 2114"/>
                              <wps:cNvCnPr/>
                              <wps:spPr bwMode="auto">
                                <a:xfrm>
                                  <a:off x="5400" y="6255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15"/>
                              <wps:cNvCnPr/>
                              <wps:spPr bwMode="auto">
                                <a:xfrm>
                                  <a:off x="2815" y="6262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116"/>
                              <wps:cNvCnPr/>
                              <wps:spPr bwMode="auto">
                                <a:xfrm>
                                  <a:off x="5839" y="6262"/>
                                  <a:ext cx="0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117"/>
                              <wps:cNvCnPr/>
                              <wps:spPr bwMode="auto">
                                <a:xfrm>
                                  <a:off x="2815" y="7414"/>
                                  <a:ext cx="12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2118"/>
                              <wps:cNvCnPr/>
                              <wps:spPr bwMode="auto">
                                <a:xfrm>
                                  <a:off x="4111" y="7270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2119"/>
                              <wps:cNvCnPr/>
                              <wps:spPr bwMode="auto">
                                <a:xfrm>
                                  <a:off x="4255" y="7126"/>
                                  <a:ext cx="0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2120"/>
                              <wps:cNvCnPr/>
                              <wps:spPr bwMode="auto">
                                <a:xfrm>
                                  <a:off x="4255" y="7414"/>
                                  <a:ext cx="15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Text Box 2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0" y="7560"/>
                                  <a:ext cx="720" cy="5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B3FAA" w:rsidRDefault="00EB3FAA" w:rsidP="00EB3FAA">
                                    <w:pPr>
                                      <w:jc w:val="center"/>
                                    </w:pPr>
                                    <w:r>
                                      <w:t>50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95" o:spid="_x0000_s1109" style="position:absolute;margin-left:12.95pt;margin-top:8.6pt;width:151.2pt;height:132.55pt;z-index:251623936" coordorigin="2815,5485" coordsize="3024,26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">
                      <v:line id="Line 2096" o:spid="_x0000_s1110" style="position:absolute;visibility:visible;mso-wrap-style:square" from="4405,6412" to="4405,6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<v:line id="Line 2097" o:spid="_x0000_s1111" style="position:absolute;visibility:visible;mso-wrap-style:square" from="4548,6417" to="4548,6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<v:line id="Line 2098" o:spid="_x0000_s1112" style="position:absolute;flip:x;visibility:visible;mso-wrap-style:square" from="3255,6546" to="4407,6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    <v:line id="Line 2099" o:spid="_x0000_s1113" style="position:absolute;visibility:visible;mso-wrap-style:square" from="4551,6546" to="5415,6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<v:line id="Line 2100" o:spid="_x0000_s1114" style="position:absolute;visibility:visible;mso-wrap-style:square" from="3684,5826" to="3684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v:line id="Line 2101" o:spid="_x0000_s1115" style="position:absolute;visibility:visible;mso-wrap-style:square" from="3828,5826" to="3828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line id="Line 2102" o:spid="_x0000_s1116" style="position:absolute;flip:x;visibility:visible;mso-wrap-style:square" from="3254,5960" to="3686,5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<v:line id="Line 2103" o:spid="_x0000_s1117" style="position:absolute;visibility:visible;mso-wrap-style:square" from="3830,5960" to="4262,5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v:line id="Line 2104" o:spid="_x0000_s1118" style="position:absolute;visibility:visible;mso-wrap-style:square" from="4836,5826" to="4836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<v:line id="Line 2105" o:spid="_x0000_s1119" style="position:absolute;visibility:visible;mso-wrap-style:square" from="4980,5826" to="4980,6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v:line id="Line 2106" o:spid="_x0000_s1120" style="position:absolute;flip:x;visibility:visible;mso-wrap-style:square" from="4262,5960" to="4838,5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<v:line id="Line 2107" o:spid="_x0000_s1121" style="position:absolute;visibility:visible;mso-wrap-style:square" from="4982,5960" to="5414,5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<v:line id="Line 2108" o:spid="_x0000_s1122" style="position:absolute;visibility:visible;mso-wrap-style:square" from="5407,5974" to="5407,6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v:line id="Line 2109" o:spid="_x0000_s1123" style="position:absolute;visibility:visible;mso-wrap-style:square" from="3247,5974" to="3247,6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v:line id="Line 2110" o:spid="_x0000_s1124" style="position:absolute;flip:x;visibility:visible;mso-wrap-style:square" from="2815,6262" to="3247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    <v:shape id="Text Box 2111" o:spid="_x0000_s1125" type="#_x0000_t202" style="position:absolute;left:4501;top:5485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EB3FAA" w:rsidRDefault="00EB3FAA" w:rsidP="00EB3FAA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112" o:spid="_x0000_s1126" type="#_x0000_t202" style="position:absolute;left:3331;top:5500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EB3FAA" w:rsidRDefault="00EB3FAA" w:rsidP="00EB3FAA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113" o:spid="_x0000_s1127" type="#_x0000_t202" style="position:absolute;left:4066;top:6115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EB3FAA" w:rsidRDefault="00EB3FAA" w:rsidP="00EB3FAA">
                              <w:pPr>
                                <w:jc w:val="center"/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Line 2114" o:spid="_x0000_s1128" style="position:absolute;visibility:visible;mso-wrap-style:square" from="5400,6255" to="5832,6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<v:line id="Line 2115" o:spid="_x0000_s1129" style="position:absolute;visibility:visible;mso-wrap-style:square" from="2815,6262" to="2815,7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  <v:line id="Line 2116" o:spid="_x0000_s1130" style="position:absolute;visibility:visible;mso-wrap-style:square" from="5839,6262" to="5839,7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line id="Line 2117" o:spid="_x0000_s1131" style="position:absolute;visibility:visible;mso-wrap-style:square" from="2815,7414" to="4111,7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  <v:line id="Line 2118" o:spid="_x0000_s1132" style="position:absolute;visibility:visible;mso-wrap-style:square" from="4111,7270" to="4111,7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<v:line id="Line 2119" o:spid="_x0000_s1133" style="position:absolute;visibility:visible;mso-wrap-style:square" from="4255,7126" to="4255,7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<v:line id="Line 2120" o:spid="_x0000_s1134" style="position:absolute;visibility:visible;mso-wrap-style:square" from="4255,7414" to="5839,7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  <v:shape id="Text Box 2121" o:spid="_x0000_s1135" type="#_x0000_t202" style="position:absolute;left:3780;top:7560;width:72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EB3FAA" w:rsidRDefault="00EB3FAA" w:rsidP="00EB3FAA">
                              <w:pPr>
                                <w:jc w:val="center"/>
                              </w:pPr>
                              <w:r>
                                <w:t>50V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</w:tc>
        <w:tc>
          <w:tcPr>
            <w:tcW w:w="4463" w:type="dxa"/>
            <w:tcBorders>
              <w:top w:val="single" w:sz="8" w:space="0" w:color="auto"/>
            </w:tcBorders>
          </w:tcPr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  <w:r w:rsidRPr="00EB3FAA">
              <w:rPr>
                <w:position w:val="-48"/>
              </w:rPr>
              <w:object w:dxaOrig="1200" w:dyaOrig="1080">
                <v:shape id="_x0000_i1058" type="#_x0000_t75" style="width:60pt;height:54pt" o:ole="">
                  <v:imagedata r:id="rId75" o:title=""/>
                </v:shape>
                <o:OLEObject Type="Embed" ProgID="Equation.DSMT4" ShapeID="_x0000_i1058" DrawAspect="Content" ObjectID="_1526714234" r:id="rId76"/>
              </w:object>
            </w:r>
          </w:p>
          <w:p w:rsidR="00EB3FAA" w:rsidRDefault="00EB3FAA" w:rsidP="00F166C4">
            <w:pPr>
              <w:tabs>
                <w:tab w:val="left" w:pos="1332"/>
              </w:tabs>
            </w:pPr>
          </w:p>
          <w:p w:rsidR="00EB3FAA" w:rsidRDefault="00EB3FAA" w:rsidP="00F166C4">
            <w:pPr>
              <w:tabs>
                <w:tab w:val="left" w:pos="1332"/>
              </w:tabs>
            </w:pPr>
          </w:p>
        </w:tc>
      </w:tr>
      <w:tr w:rsidR="00ED3B43">
        <w:tblPrEx>
          <w:tblCellMar>
            <w:top w:w="0" w:type="dxa"/>
            <w:bottom w:w="0" w:type="dxa"/>
          </w:tblCellMar>
        </w:tblPrEx>
        <w:trPr>
          <w:trHeight w:val="1380"/>
        </w:trPr>
        <w:tc>
          <w:tcPr>
            <w:tcW w:w="886" w:type="dxa"/>
            <w:vMerge/>
          </w:tcPr>
          <w:p w:rsidR="00ED3B43" w:rsidRDefault="00ED3B43" w:rsidP="00F166C4">
            <w:pPr>
              <w:rPr>
                <w:noProof/>
              </w:rPr>
            </w:pPr>
          </w:p>
        </w:tc>
        <w:tc>
          <w:tcPr>
            <w:tcW w:w="554" w:type="dxa"/>
          </w:tcPr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A) </w:t>
            </w: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8372" w:type="dxa"/>
            <w:gridSpan w:val="3"/>
          </w:tcPr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C656A4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397510</wp:posOffset>
                      </wp:positionV>
                      <wp:extent cx="354965" cy="266700"/>
                      <wp:effectExtent l="0" t="635" r="0" b="0"/>
                      <wp:wrapNone/>
                      <wp:docPr id="11" name="Text Box 2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1" o:spid="_x0000_s1136" type="#_x0000_t202" style="position:absolute;margin-left:57.25pt;margin-top:31.3pt;width:27.95pt;height:21pt;z-index:251683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NXDuQ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2555875</wp:posOffset>
                      </wp:positionH>
                      <wp:positionV relativeFrom="paragraph">
                        <wp:posOffset>626110</wp:posOffset>
                      </wp:positionV>
                      <wp:extent cx="354965" cy="266700"/>
                      <wp:effectExtent l="0" t="635" r="0" b="0"/>
                      <wp:wrapNone/>
                      <wp:docPr id="10" name="Text Box 2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0" o:spid="_x0000_s1137" type="#_x0000_t202" style="position:absolute;margin-left:201.25pt;margin-top:49.3pt;width:27.95pt;height:21pt;z-index:251682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acoug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D3B43" w:rsidRPr="00ED3B43">
              <w:rPr>
                <w:noProof/>
                <w:position w:val="-56"/>
              </w:rPr>
              <w:object w:dxaOrig="4099" w:dyaOrig="1500">
                <v:shape id="_x0000_i1059" type="#_x0000_t75" style="width:204.95pt;height:75pt" o:ole="">
                  <v:imagedata r:id="rId77" o:title=""/>
                </v:shape>
                <o:OLEObject Type="Embed" ProgID="Equation.DSMT4" ShapeID="_x0000_i1059" DrawAspect="Content" ObjectID="_1526714235" r:id="rId78"/>
              </w:object>
            </w:r>
          </w:p>
        </w:tc>
      </w:tr>
      <w:tr w:rsidR="00ED3B43">
        <w:tblPrEx>
          <w:tblCellMar>
            <w:top w:w="0" w:type="dxa"/>
            <w:bottom w:w="0" w:type="dxa"/>
          </w:tblCellMar>
        </w:tblPrEx>
        <w:trPr>
          <w:trHeight w:val="1380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ED3B43" w:rsidRDefault="00ED3B43" w:rsidP="00F166C4">
            <w:pPr>
              <w:rPr>
                <w:noProof/>
              </w:rPr>
            </w:pPr>
          </w:p>
        </w:tc>
        <w:tc>
          <w:tcPr>
            <w:tcW w:w="554" w:type="dxa"/>
            <w:tcBorders>
              <w:bottom w:val="single" w:sz="8" w:space="0" w:color="auto"/>
            </w:tcBorders>
          </w:tcPr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>B)</w:t>
            </w:r>
          </w:p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3420" w:type="dxa"/>
            <w:tcBorders>
              <w:bottom w:val="single" w:sz="8" w:space="0" w:color="auto"/>
            </w:tcBorders>
          </w:tcPr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C656A4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349250</wp:posOffset>
                      </wp:positionV>
                      <wp:extent cx="354965" cy="266700"/>
                      <wp:effectExtent l="0" t="3810" r="635" b="0"/>
                      <wp:wrapNone/>
                      <wp:docPr id="9" name="Text Box 2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7" name="Picture 9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2" o:spid="_x0000_s1138" type="#_x0000_t202" style="position:absolute;margin-left:94.5pt;margin-top:27.5pt;width:27.95pt;height:21pt;z-index:251684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y2t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7" name="Picture 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1336675</wp:posOffset>
                      </wp:positionV>
                      <wp:extent cx="354965" cy="266700"/>
                      <wp:effectExtent l="0" t="635" r="0" b="0"/>
                      <wp:wrapNone/>
                      <wp:docPr id="8" name="Text Box 2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8" name="Picture 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3" o:spid="_x0000_s1139" type="#_x0000_t202" style="position:absolute;margin-left:84.25pt;margin-top:105.25pt;width:27.95pt;height:21pt;z-index:251685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8" name="Picture 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D3B43" w:rsidRPr="00ED3B43">
              <w:rPr>
                <w:noProof/>
                <w:position w:val="-140"/>
              </w:rPr>
              <w:object w:dxaOrig="2040" w:dyaOrig="2920">
                <v:shape id="_x0000_i1060" type="#_x0000_t75" style="width:102pt;height:146pt" o:ole="">
                  <v:imagedata r:id="rId79" o:title=""/>
                </v:shape>
                <o:OLEObject Type="Embed" ProgID="Equation.DSMT4" ShapeID="_x0000_i1060" DrawAspect="Content" ObjectID="_1526714236" r:id="rId80"/>
              </w:object>
            </w:r>
          </w:p>
        </w:tc>
        <w:tc>
          <w:tcPr>
            <w:tcW w:w="4952" w:type="dxa"/>
            <w:gridSpan w:val="2"/>
            <w:tcBorders>
              <w:bottom w:val="single" w:sz="8" w:space="0" w:color="auto"/>
            </w:tcBorders>
          </w:tcPr>
          <w:p w:rsidR="00ED3B43" w:rsidRDefault="00ED3B43" w:rsidP="00F166C4">
            <w:pPr>
              <w:tabs>
                <w:tab w:val="left" w:pos="1332"/>
              </w:tabs>
              <w:rPr>
                <w:noProof/>
              </w:rPr>
            </w:pPr>
          </w:p>
          <w:p w:rsidR="00ED3B43" w:rsidRDefault="00C656A4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2016760</wp:posOffset>
                      </wp:positionV>
                      <wp:extent cx="354965" cy="266700"/>
                      <wp:effectExtent l="0" t="4445" r="0" b="0"/>
                      <wp:wrapNone/>
                      <wp:docPr id="7" name="Text Box 2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1" name="Picture 1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6" o:spid="_x0000_s1140" type="#_x0000_t202" style="position:absolute;margin-left:48.25pt;margin-top:158.8pt;width:27.95pt;height:21pt;z-index:251688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U/+uQ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1" name="Picture 1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216660</wp:posOffset>
                      </wp:positionV>
                      <wp:extent cx="354965" cy="266700"/>
                      <wp:effectExtent l="0" t="4445" r="0" b="0"/>
                      <wp:wrapNone/>
                      <wp:docPr id="6" name="Text Box 2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0" name="Picture 1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5" o:spid="_x0000_s1141" type="#_x0000_t202" style="position:absolute;margin-left:57.25pt;margin-top:95.8pt;width:27.95pt;height:21pt;z-index:251687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JG5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0" name="Picture 1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16560</wp:posOffset>
                      </wp:positionV>
                      <wp:extent cx="354965" cy="266700"/>
                      <wp:effectExtent l="0" t="4445" r="0" b="0"/>
                      <wp:wrapNone/>
                      <wp:docPr id="5" name="Text Box 2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9" name="Picture 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4" o:spid="_x0000_s1142" type="#_x0000_t202" style="position:absolute;margin-left:57.25pt;margin-top:32.8pt;width:27.95pt;height:21pt;z-index:251686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299uAIAAME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9" name="Picture 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D3B43" w:rsidRPr="00ED3B43">
              <w:rPr>
                <w:noProof/>
                <w:position w:val="-174"/>
              </w:rPr>
              <w:object w:dxaOrig="2280" w:dyaOrig="3600">
                <v:shape id="_x0000_i1061" type="#_x0000_t75" style="width:114pt;height:180pt" o:ole="">
                  <v:imagedata r:id="rId81" o:title=""/>
                </v:shape>
                <o:OLEObject Type="Embed" ProgID="Equation.DSMT4" ShapeID="_x0000_i1061" DrawAspect="Content" ObjectID="_1526714237" r:id="rId82"/>
              </w:object>
            </w:r>
          </w:p>
        </w:tc>
      </w:tr>
      <w:tr w:rsidR="00556B49">
        <w:tblPrEx>
          <w:tblCellMar>
            <w:top w:w="0" w:type="dxa"/>
            <w:bottom w:w="0" w:type="dxa"/>
          </w:tblCellMar>
        </w:tblPrEx>
        <w:trPr>
          <w:trHeight w:val="138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  <w:r>
              <w:rPr>
                <w:noProof/>
              </w:rPr>
              <w:t>9)</w:t>
            </w: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  <w:r>
              <w:rPr>
                <w:noProof/>
              </w:rPr>
              <w:t>/ 4</w:t>
            </w: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</w:p>
          <w:p w:rsidR="00556B49" w:rsidRDefault="00556B49" w:rsidP="00F166C4">
            <w:pPr>
              <w:rPr>
                <w:noProof/>
              </w:rPr>
            </w:pPr>
          </w:p>
        </w:tc>
        <w:tc>
          <w:tcPr>
            <w:tcW w:w="8926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556B49" w:rsidRDefault="00C656A4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1536065</wp:posOffset>
                      </wp:positionH>
                      <wp:positionV relativeFrom="paragraph">
                        <wp:posOffset>154940</wp:posOffset>
                      </wp:positionV>
                      <wp:extent cx="354965" cy="266700"/>
                      <wp:effectExtent l="0" t="0" r="0" b="0"/>
                      <wp:wrapNone/>
                      <wp:docPr id="4" name="Text Box 2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2" name="Picture 1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7" o:spid="_x0000_s1143" type="#_x0000_t202" style="position:absolute;margin-left:120.95pt;margin-top:12.2pt;width:27.95pt;height:21pt;z-index:251689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rE6uAIAAME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2" name="Picture 1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56B49" w:rsidRDefault="00C656A4" w:rsidP="00F166C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1465580</wp:posOffset>
                      </wp:positionV>
                      <wp:extent cx="354965" cy="266700"/>
                      <wp:effectExtent l="0" t="0" r="0" b="0"/>
                      <wp:wrapNone/>
                      <wp:docPr id="3" name="Text Box 2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5" name="Picture 1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90" o:spid="_x0000_s1144" type="#_x0000_t202" style="position:absolute;margin-left:75.95pt;margin-top:115.4pt;width:27.95pt;height:21pt;z-index:251692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AQSug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5" name="Picture 1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1122680</wp:posOffset>
                      </wp:positionV>
                      <wp:extent cx="354965" cy="266700"/>
                      <wp:effectExtent l="0" t="0" r="0" b="0"/>
                      <wp:wrapNone/>
                      <wp:docPr id="2" name="Text Box 2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4" name="Picture 1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9" o:spid="_x0000_s1145" type="#_x0000_t202" style="position:absolute;margin-left:138.95pt;margin-top:88.4pt;width:27.95pt;height:21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gZKuQ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4" name="Picture 1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621665</wp:posOffset>
                      </wp:positionH>
                      <wp:positionV relativeFrom="paragraph">
                        <wp:posOffset>665480</wp:posOffset>
                      </wp:positionV>
                      <wp:extent cx="354965" cy="266700"/>
                      <wp:effectExtent l="0" t="0" r="0" b="0"/>
                      <wp:wrapNone/>
                      <wp:docPr id="1" name="Text Box 2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0D9A" w:rsidRDefault="00C656A4" w:rsidP="00710D9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3" name="Picture 1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88" o:spid="_x0000_s1146" type="#_x0000_t202" style="position:absolute;margin-left:48.95pt;margin-top:52.4pt;width:27.95pt;height:21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Wa5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" filled="f" stroked="f">
                      <v:textbox style="mso-fit-shape-to-text:t">
                        <w:txbxContent>
                          <w:p w:rsidR="00710D9A" w:rsidRDefault="00C656A4" w:rsidP="00710D9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3" name="Picture 1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56B49" w:rsidRPr="00556B49">
              <w:rPr>
                <w:noProof/>
                <w:position w:val="-134"/>
              </w:rPr>
              <w:object w:dxaOrig="3240" w:dyaOrig="2799">
                <v:shape id="_x0000_i1062" type="#_x0000_t75" style="width:162pt;height:139.95pt" o:ole="">
                  <v:imagedata r:id="rId83" o:title=""/>
                </v:shape>
                <o:OLEObject Type="Embed" ProgID="Equation.DSMT4" ShapeID="_x0000_i1062" DrawAspect="Content" ObjectID="_1526714238" r:id="rId84"/>
              </w:object>
            </w:r>
          </w:p>
        </w:tc>
      </w:tr>
    </w:tbl>
    <w:p w:rsidR="00CE5500" w:rsidRDefault="00CE5500" w:rsidP="00E006EA"/>
    <w:sectPr w:rsidR="00CE5500" w:rsidSect="00C656A4">
      <w:headerReference w:type="even" r:id="rId85"/>
      <w:headerReference w:type="default" r:id="rId86"/>
      <w:footerReference w:type="even" r:id="rId87"/>
      <w:footerReference w:type="default" r:id="rId88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4978" w:rsidRDefault="00DD4978">
      <w:r>
        <w:separator/>
      </w:r>
    </w:p>
  </w:endnote>
  <w:endnote w:type="continuationSeparator" w:id="0">
    <w:p w:rsidR="00DD4978" w:rsidRDefault="00DD49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6A4" w:rsidRDefault="00C656A4" w:rsidP="00C656A4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106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</w:r>
    <w:r>
      <w:rPr>
        <w:sz w:val="20"/>
        <w:szCs w:val="20"/>
      </w:rPr>
      <w:t>18H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2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FA5A8F" w:rsidRDefault="00FA5A8F" w:rsidP="0038474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4978" w:rsidRDefault="00DD4978">
      <w:r>
        <w:separator/>
      </w:r>
    </w:p>
  </w:footnote>
  <w:footnote w:type="continuationSeparator" w:id="0">
    <w:p w:rsidR="00DD4978" w:rsidRDefault="00DD49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8777F"/>
    <w:rsid w:val="000921FD"/>
    <w:rsid w:val="000A06D6"/>
    <w:rsid w:val="000D6F40"/>
    <w:rsid w:val="000E0DA2"/>
    <w:rsid w:val="000E1A86"/>
    <w:rsid w:val="000F02CD"/>
    <w:rsid w:val="00101CFB"/>
    <w:rsid w:val="0011757B"/>
    <w:rsid w:val="00136409"/>
    <w:rsid w:val="00170A38"/>
    <w:rsid w:val="001903DB"/>
    <w:rsid w:val="001E11E2"/>
    <w:rsid w:val="001E18B6"/>
    <w:rsid w:val="001E1C0F"/>
    <w:rsid w:val="001F5426"/>
    <w:rsid w:val="001F54E5"/>
    <w:rsid w:val="00217529"/>
    <w:rsid w:val="002463B2"/>
    <w:rsid w:val="002640D8"/>
    <w:rsid w:val="00265E77"/>
    <w:rsid w:val="00277312"/>
    <w:rsid w:val="00297EA6"/>
    <w:rsid w:val="002A3EBB"/>
    <w:rsid w:val="002D0A1D"/>
    <w:rsid w:val="002E3A14"/>
    <w:rsid w:val="002E4E38"/>
    <w:rsid w:val="002E759C"/>
    <w:rsid w:val="002E7E1C"/>
    <w:rsid w:val="002F0B81"/>
    <w:rsid w:val="002F5551"/>
    <w:rsid w:val="00301FAC"/>
    <w:rsid w:val="0030705C"/>
    <w:rsid w:val="00321F80"/>
    <w:rsid w:val="00333739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16961"/>
    <w:rsid w:val="00421F81"/>
    <w:rsid w:val="00450740"/>
    <w:rsid w:val="004708B7"/>
    <w:rsid w:val="004902F0"/>
    <w:rsid w:val="004B07ED"/>
    <w:rsid w:val="004D187D"/>
    <w:rsid w:val="004D44ED"/>
    <w:rsid w:val="004F1682"/>
    <w:rsid w:val="0050222C"/>
    <w:rsid w:val="005066DD"/>
    <w:rsid w:val="00547507"/>
    <w:rsid w:val="00556B49"/>
    <w:rsid w:val="00563D40"/>
    <w:rsid w:val="00570017"/>
    <w:rsid w:val="0057176C"/>
    <w:rsid w:val="005B20CC"/>
    <w:rsid w:val="005B7B58"/>
    <w:rsid w:val="005C2417"/>
    <w:rsid w:val="00611343"/>
    <w:rsid w:val="00665D96"/>
    <w:rsid w:val="006962D4"/>
    <w:rsid w:val="006A2D0C"/>
    <w:rsid w:val="006A57F2"/>
    <w:rsid w:val="006B3FA8"/>
    <w:rsid w:val="006B43E6"/>
    <w:rsid w:val="006F28F2"/>
    <w:rsid w:val="006F4B05"/>
    <w:rsid w:val="00703856"/>
    <w:rsid w:val="00710D9A"/>
    <w:rsid w:val="00712F56"/>
    <w:rsid w:val="0072073B"/>
    <w:rsid w:val="00721418"/>
    <w:rsid w:val="007256F1"/>
    <w:rsid w:val="007340A9"/>
    <w:rsid w:val="00755C5C"/>
    <w:rsid w:val="00755CD5"/>
    <w:rsid w:val="00782803"/>
    <w:rsid w:val="007B17B8"/>
    <w:rsid w:val="007B3BA2"/>
    <w:rsid w:val="007B691E"/>
    <w:rsid w:val="007D4B41"/>
    <w:rsid w:val="007D78F3"/>
    <w:rsid w:val="007E7433"/>
    <w:rsid w:val="007E7845"/>
    <w:rsid w:val="00806624"/>
    <w:rsid w:val="008256EF"/>
    <w:rsid w:val="00830DD3"/>
    <w:rsid w:val="00833653"/>
    <w:rsid w:val="00852F2A"/>
    <w:rsid w:val="00873E49"/>
    <w:rsid w:val="00886776"/>
    <w:rsid w:val="008935A1"/>
    <w:rsid w:val="00896066"/>
    <w:rsid w:val="008A0B23"/>
    <w:rsid w:val="008A769A"/>
    <w:rsid w:val="008B0423"/>
    <w:rsid w:val="008B54F5"/>
    <w:rsid w:val="008C359E"/>
    <w:rsid w:val="008C7E7A"/>
    <w:rsid w:val="008D5698"/>
    <w:rsid w:val="008F6B2F"/>
    <w:rsid w:val="0095232E"/>
    <w:rsid w:val="009819D2"/>
    <w:rsid w:val="009A2A8B"/>
    <w:rsid w:val="009F365B"/>
    <w:rsid w:val="009F57AB"/>
    <w:rsid w:val="00A20A51"/>
    <w:rsid w:val="00A24FAC"/>
    <w:rsid w:val="00A56312"/>
    <w:rsid w:val="00A623A7"/>
    <w:rsid w:val="00A764C4"/>
    <w:rsid w:val="00AB3C12"/>
    <w:rsid w:val="00AB6B9E"/>
    <w:rsid w:val="00AD2E4D"/>
    <w:rsid w:val="00B30917"/>
    <w:rsid w:val="00B6245F"/>
    <w:rsid w:val="00B74559"/>
    <w:rsid w:val="00B772E8"/>
    <w:rsid w:val="00B86B1D"/>
    <w:rsid w:val="00BA4B16"/>
    <w:rsid w:val="00BC009E"/>
    <w:rsid w:val="00BD2FA6"/>
    <w:rsid w:val="00BE0268"/>
    <w:rsid w:val="00BE54B3"/>
    <w:rsid w:val="00BE79A3"/>
    <w:rsid w:val="00C01F6C"/>
    <w:rsid w:val="00C026F4"/>
    <w:rsid w:val="00C05126"/>
    <w:rsid w:val="00C13D5C"/>
    <w:rsid w:val="00C244C6"/>
    <w:rsid w:val="00C338FB"/>
    <w:rsid w:val="00C402E4"/>
    <w:rsid w:val="00C43F4C"/>
    <w:rsid w:val="00C656A4"/>
    <w:rsid w:val="00C669CE"/>
    <w:rsid w:val="00C7542C"/>
    <w:rsid w:val="00C83809"/>
    <w:rsid w:val="00C85E65"/>
    <w:rsid w:val="00C95FC6"/>
    <w:rsid w:val="00CA317C"/>
    <w:rsid w:val="00CB11DE"/>
    <w:rsid w:val="00CE5500"/>
    <w:rsid w:val="00CE6C66"/>
    <w:rsid w:val="00CF1394"/>
    <w:rsid w:val="00D410E3"/>
    <w:rsid w:val="00D436C7"/>
    <w:rsid w:val="00D53E81"/>
    <w:rsid w:val="00D624B7"/>
    <w:rsid w:val="00D87DB7"/>
    <w:rsid w:val="00DD4978"/>
    <w:rsid w:val="00DD76DB"/>
    <w:rsid w:val="00DF0056"/>
    <w:rsid w:val="00DF0B3F"/>
    <w:rsid w:val="00E006EA"/>
    <w:rsid w:val="00E11C15"/>
    <w:rsid w:val="00E33476"/>
    <w:rsid w:val="00E36300"/>
    <w:rsid w:val="00E45642"/>
    <w:rsid w:val="00E51B7E"/>
    <w:rsid w:val="00E61B5B"/>
    <w:rsid w:val="00E955DC"/>
    <w:rsid w:val="00EB3FAA"/>
    <w:rsid w:val="00EB733F"/>
    <w:rsid w:val="00EC154C"/>
    <w:rsid w:val="00ED2365"/>
    <w:rsid w:val="00ED3B43"/>
    <w:rsid w:val="00ED7499"/>
    <w:rsid w:val="00EF1DAD"/>
    <w:rsid w:val="00EF1E97"/>
    <w:rsid w:val="00EF7218"/>
    <w:rsid w:val="00F166C4"/>
    <w:rsid w:val="00F20C8E"/>
    <w:rsid w:val="00F5711E"/>
    <w:rsid w:val="00F61F0D"/>
    <w:rsid w:val="00F71C0F"/>
    <w:rsid w:val="00F7293A"/>
    <w:rsid w:val="00F72E15"/>
    <w:rsid w:val="00F752D6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C656A4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C656A4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236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35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2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6:24:00Z</cp:lastPrinted>
  <dcterms:created xsi:type="dcterms:W3CDTF">2016-06-06T16:25:00Z</dcterms:created>
  <dcterms:modified xsi:type="dcterms:W3CDTF">2016-06-0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